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</p:sldMasterIdLst>
  <p:notesMasterIdLst>
    <p:notesMasterId r:id="rId31"/>
  </p:notesMasterIdLst>
  <p:handoutMasterIdLst>
    <p:handoutMasterId r:id="rId32"/>
  </p:handoutMasterIdLst>
  <p:sldIdLst>
    <p:sldId id="611" r:id="rId2"/>
    <p:sldId id="624" r:id="rId3"/>
    <p:sldId id="637" r:id="rId4"/>
    <p:sldId id="638" r:id="rId5"/>
    <p:sldId id="639" r:id="rId6"/>
    <p:sldId id="640" r:id="rId7"/>
    <p:sldId id="641" r:id="rId8"/>
    <p:sldId id="642" r:id="rId9"/>
    <p:sldId id="643" r:id="rId10"/>
    <p:sldId id="644" r:id="rId11"/>
    <p:sldId id="645" r:id="rId12"/>
    <p:sldId id="646" r:id="rId13"/>
    <p:sldId id="647" r:id="rId14"/>
    <p:sldId id="648" r:id="rId15"/>
    <p:sldId id="649" r:id="rId16"/>
    <p:sldId id="650" r:id="rId17"/>
    <p:sldId id="651" r:id="rId18"/>
    <p:sldId id="662" r:id="rId19"/>
    <p:sldId id="652" r:id="rId20"/>
    <p:sldId id="663" r:id="rId21"/>
    <p:sldId id="653" r:id="rId22"/>
    <p:sldId id="661" r:id="rId23"/>
    <p:sldId id="654" r:id="rId24"/>
    <p:sldId id="655" r:id="rId25"/>
    <p:sldId id="656" r:id="rId26"/>
    <p:sldId id="657" r:id="rId27"/>
    <p:sldId id="658" r:id="rId28"/>
    <p:sldId id="659" r:id="rId29"/>
    <p:sldId id="660" r:id="rId30"/>
  </p:sldIdLst>
  <p:sldSz cx="9144000" cy="6858000" type="screen4x3"/>
  <p:notesSz cx="9928225" cy="6797675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AFAF"/>
    <a:srgbClr val="FF66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밝은 스타일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보통 스타일 2 - 강조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2838BEF-8BB2-4498-84A7-C5851F593DF1}" styleName="보통 스타일 4 - 강조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A488322-F2BA-4B5B-9748-0D474271808F}" styleName="보통 스타일 3 - 강조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EBBBCC-DAD2-459C-BE2E-F6DE35CF9A28}" styleName="어두운 스타일 2 - 강조 3/강조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C4B1156A-380E-4F78-BDF5-A606A8083BF9}" styleName="보통 스타일 4 - 강조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5681" autoAdjust="0"/>
  </p:normalViewPr>
  <p:slideViewPr>
    <p:cSldViewPr>
      <p:cViewPr>
        <p:scale>
          <a:sx n="100" d="100"/>
          <a:sy n="100" d="100"/>
        </p:scale>
        <p:origin x="358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5059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125" cy="341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5624513" y="0"/>
            <a:ext cx="4302125" cy="341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E7E4AB18-20E1-438A-BF9E-5355061E5014}" type="datetimeFigureOut">
              <a:rPr lang="ko-KR" altLang="en-US"/>
              <a:pPr>
                <a:defRPr/>
              </a:pPr>
              <a:t>2018-08-31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456363"/>
            <a:ext cx="4302125" cy="3413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624513" y="6456363"/>
            <a:ext cx="4302125" cy="34131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A4CD763-D50E-4211-AEB4-A998CC29C36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999829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3228975" y="565150"/>
            <a:ext cx="3627438" cy="271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7173" name="Rectangle 5">
            <a:extLst/>
          </p:cNvPr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990600" y="3511550"/>
            <a:ext cx="8102600" cy="2774950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0022" tIns="46825" rIns="90022" bIns="46825" numCol="1" anchor="t" anchorCtr="0" compatLnSpc="1">
            <a:prstTxWarp prst="textNoShape">
              <a:avLst/>
            </a:prstTxWarp>
          </a:bodyPr>
          <a:lstStyle/>
          <a:p>
            <a:pPr lvl="0"/>
            <a:endParaRPr lang="ko-KR" altLang="ko-KR" noProof="0"/>
          </a:p>
        </p:txBody>
      </p:sp>
      <p:sp>
        <p:nvSpPr>
          <p:cNvPr id="7174" name="Rectangle 6">
            <a:extLst/>
          </p:cNvPr>
          <p:cNvSpPr>
            <a:spLocks noGrp="1" noChangeArrowheads="1"/>
          </p:cNvSpPr>
          <p:nvPr>
            <p:ph type="hdr" sz="quarter" idx="2"/>
          </p:nvPr>
        </p:nvSpPr>
        <p:spPr bwMode="auto">
          <a:xfrm>
            <a:off x="328613" y="0"/>
            <a:ext cx="4221162" cy="338138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0022" tIns="46825" rIns="90022" bIns="46825" numCol="1" anchor="ctr" anchorCtr="0" compatLnSpc="1">
            <a:prstTxWarp prst="textNoShape">
              <a:avLst/>
            </a:prstTxWarp>
          </a:bodyPr>
          <a:lstStyle>
            <a:lvl1pPr algn="ctr" eaLnBrk="1" latinLnBrk="1" hangingPunct="1">
              <a:lnSpc>
                <a:spcPct val="110000"/>
              </a:lnSpc>
              <a:defRPr sz="1400">
                <a:latin typeface="굴림" pitchFamily="50" charset="-127"/>
                <a:ea typeface="굴림" pitchFamily="50" charset="-127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5" name="Rectangle 7">
            <a:extLst/>
          </p:cNvPr>
          <p:cNvSpPr>
            <a:spLocks noGrp="1" noChangeArrowheads="1"/>
          </p:cNvSpPr>
          <p:nvPr>
            <p:ph type="dt" idx="3"/>
          </p:nvPr>
        </p:nvSpPr>
        <p:spPr bwMode="auto">
          <a:xfrm>
            <a:off x="5457825" y="0"/>
            <a:ext cx="4222750" cy="338138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0022" tIns="46825" rIns="90022" bIns="46825" numCol="1" anchor="ctr" anchorCtr="0" compatLnSpc="1">
            <a:prstTxWarp prst="textNoShape">
              <a:avLst/>
            </a:prstTxWarp>
          </a:bodyPr>
          <a:lstStyle>
            <a:lvl1pPr algn="ctr" eaLnBrk="1" latinLnBrk="1" hangingPunct="1">
              <a:lnSpc>
                <a:spcPct val="110000"/>
              </a:lnSpc>
              <a:defRPr sz="1400">
                <a:latin typeface="굴림" pitchFamily="50" charset="-127"/>
                <a:ea typeface="굴림" pitchFamily="50" charset="-127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6" name="Rectangle 8">
            <a:extLst/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28613" y="6456363"/>
            <a:ext cx="4221162" cy="339725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0022" tIns="46825" rIns="90022" bIns="46825" numCol="1" anchor="ctr" anchorCtr="0" compatLnSpc="1">
            <a:prstTxWarp prst="textNoShape">
              <a:avLst/>
            </a:prstTxWarp>
          </a:bodyPr>
          <a:lstStyle>
            <a:lvl1pPr algn="ctr" eaLnBrk="1" latinLnBrk="1" hangingPunct="1">
              <a:lnSpc>
                <a:spcPct val="110000"/>
              </a:lnSpc>
              <a:defRPr sz="1400">
                <a:latin typeface="굴림" pitchFamily="50" charset="-127"/>
                <a:ea typeface="굴림" pitchFamily="50" charset="-127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7" name="Rectangle 9">
            <a:extLst/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57825" y="6456363"/>
            <a:ext cx="4222750" cy="339725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0022" tIns="46825" rIns="90022" bIns="46825" numCol="1" anchor="ctr" anchorCtr="0" compatLnSpc="1">
            <a:prstTxWarp prst="textNoShape">
              <a:avLst/>
            </a:prstTxWarp>
          </a:bodyPr>
          <a:lstStyle>
            <a:lvl1pPr algn="ctr" eaLnBrk="1" latinLnBrk="1" hangingPunct="1">
              <a:lnSpc>
                <a:spcPct val="110000"/>
              </a:lnSpc>
              <a:defRPr sz="1400">
                <a:latin typeface="굴림" panose="020B0600000101010101" pitchFamily="50" charset="-127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BF3CC918-B496-4F01-9E45-455917C9FBEA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160816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742950" indent="-28575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1143000" indent="-228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600200" indent="-228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2057400" indent="-228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ktword.co.kr/abbr_view.php?nav=&amp;m_temp1=3847&amp;id=194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www.ktword.co.kr/abbr_view.php?nav=&amp;m_temp1=5745&amp;id=849" TargetMode="External"/><Relationship Id="rId5" Type="http://schemas.openxmlformats.org/officeDocument/2006/relationships/hyperlink" Target="http://www.ktword.co.kr/abbr_view.php?nav=&amp;m_temp1=2157&amp;id=371" TargetMode="External"/><Relationship Id="rId4" Type="http://schemas.openxmlformats.org/officeDocument/2006/relationships/hyperlink" Target="http://www.ktword.co.kr/abbr_view.php?nav=&amp;m_temp1=730&amp;id=822" TargetMode="Externa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17411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ko-KR" altLang="en-US" smtClean="0"/>
              <a:t>세미나 발표를 시작하겠습니다</a:t>
            </a:r>
            <a:r>
              <a:rPr lang="en-US" altLang="ko-KR" smtClean="0"/>
              <a:t>.</a:t>
            </a:r>
            <a:endParaRPr lang="ko-KR" altLang="en-US" smtClean="0"/>
          </a:p>
        </p:txBody>
      </p:sp>
      <p:sp>
        <p:nvSpPr>
          <p:cNvPr id="17412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AC66C33-C1E8-414F-8A9F-5FC01D1A656C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1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8943185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다음은 </a:t>
            </a:r>
            <a:r>
              <a:rPr kumimoji="0" lang="ko-KR" altLang="en-US" kern="0" dirty="0" err="1" smtClean="0">
                <a:sym typeface="굴림" pitchFamily="50" charset="-127"/>
              </a:rPr>
              <a:t>설명드린</a:t>
            </a:r>
            <a:r>
              <a:rPr kumimoji="0" lang="ko-KR" altLang="en-US" kern="0" dirty="0" smtClean="0">
                <a:sym typeface="굴림" pitchFamily="50" charset="-127"/>
              </a:rPr>
              <a:t> </a:t>
            </a:r>
            <a:r>
              <a:rPr kumimoji="0" lang="en-US" altLang="ko-KR" kern="0" dirty="0" smtClean="0">
                <a:sym typeface="굴림" pitchFamily="50" charset="-127"/>
              </a:rPr>
              <a:t>CSMA</a:t>
            </a:r>
            <a:r>
              <a:rPr kumimoji="0" lang="ko-KR" altLang="en-US" kern="0" dirty="0" smtClean="0">
                <a:sym typeface="굴림" pitchFamily="50" charset="-127"/>
              </a:rPr>
              <a:t>에 </a:t>
            </a:r>
            <a:r>
              <a:rPr kumimoji="0" lang="ko-KR" altLang="en-US" kern="0" dirty="0" err="1" smtClean="0">
                <a:sym typeface="굴림" pitchFamily="50" charset="-127"/>
              </a:rPr>
              <a:t>확장판인</a:t>
            </a:r>
            <a:r>
              <a:rPr kumimoji="0" lang="ko-KR" altLang="en-US" kern="0" dirty="0" smtClean="0">
                <a:sym typeface="굴림" pitchFamily="50" charset="-127"/>
              </a:rPr>
              <a:t> </a:t>
            </a:r>
            <a:r>
              <a:rPr kumimoji="0" lang="en-US" altLang="ko-KR" kern="0" dirty="0" smtClean="0">
                <a:sym typeface="굴림" pitchFamily="50" charset="-127"/>
              </a:rPr>
              <a:t>CSMA/CD</a:t>
            </a:r>
            <a:r>
              <a:rPr kumimoji="0" lang="ko-KR" altLang="en-US" kern="0" dirty="0" smtClean="0">
                <a:sym typeface="굴림" pitchFamily="50" charset="-127"/>
              </a:rPr>
              <a:t>를 </a:t>
            </a:r>
            <a:r>
              <a:rPr kumimoji="0" lang="ko-KR" altLang="en-US" kern="0" dirty="0" err="1" smtClean="0">
                <a:sym typeface="굴림" pitchFamily="50" charset="-127"/>
              </a:rPr>
              <a:t>설명드리겠습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en-US" altLang="ko-KR" kern="0" dirty="0" smtClean="0">
                <a:sym typeface="굴림" pitchFamily="50" charset="-127"/>
              </a:rPr>
              <a:t>CD</a:t>
            </a:r>
            <a:r>
              <a:rPr kumimoji="0" lang="ko-KR" altLang="en-US" kern="0" dirty="0" smtClean="0">
                <a:sym typeface="굴림" pitchFamily="50" charset="-127"/>
              </a:rPr>
              <a:t>는 </a:t>
            </a:r>
            <a:r>
              <a:rPr kumimoji="0" lang="en-US" altLang="ko-KR" kern="0" dirty="0" smtClean="0">
                <a:sym typeface="굴림" pitchFamily="50" charset="-127"/>
              </a:rPr>
              <a:t>Collision Detection</a:t>
            </a:r>
            <a:r>
              <a:rPr kumimoji="0" lang="ko-KR" altLang="en-US" kern="0" dirty="0" smtClean="0">
                <a:sym typeface="굴림" pitchFamily="50" charset="-127"/>
              </a:rPr>
              <a:t>의 약어이며 특징은 데이터를 보내고 보냄과 동시에 </a:t>
            </a:r>
            <a:r>
              <a:rPr kumimoji="0" lang="ko-KR" altLang="en-US" kern="0" dirty="0" err="1" smtClean="0">
                <a:sym typeface="굴림" pitchFamily="50" charset="-127"/>
              </a:rPr>
              <a:t>충돌여부를</a:t>
            </a:r>
            <a:r>
              <a:rPr kumimoji="0" lang="ko-KR" altLang="en-US" kern="0" dirty="0" smtClean="0">
                <a:sym typeface="굴림" pitchFamily="50" charset="-127"/>
              </a:rPr>
              <a:t> 검사합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아래 그림을 보면 </a:t>
            </a:r>
            <a:r>
              <a:rPr kumimoji="0" lang="ko-KR" altLang="en-US" kern="0" dirty="0" err="1" smtClean="0">
                <a:sym typeface="굴림" pitchFamily="50" charset="-127"/>
              </a:rPr>
              <a:t>알수</a:t>
            </a:r>
            <a:r>
              <a:rPr kumimoji="0" lang="ko-KR" altLang="en-US" kern="0" dirty="0" smtClean="0">
                <a:sym typeface="굴림" pitchFamily="50" charset="-127"/>
              </a:rPr>
              <a:t> 있듯이 각각 </a:t>
            </a:r>
            <a:r>
              <a:rPr kumimoji="0" lang="en-US" altLang="ko-KR" kern="0" dirty="0" smtClean="0">
                <a:sym typeface="굴림" pitchFamily="50" charset="-127"/>
              </a:rPr>
              <a:t>B</a:t>
            </a:r>
            <a:r>
              <a:rPr kumimoji="0" lang="ko-KR" altLang="en-US" kern="0" dirty="0" smtClean="0">
                <a:sym typeface="굴림" pitchFamily="50" charset="-127"/>
              </a:rPr>
              <a:t>와 </a:t>
            </a:r>
            <a:r>
              <a:rPr kumimoji="0" lang="en-US" altLang="ko-KR" kern="0" dirty="0" smtClean="0">
                <a:sym typeface="굴림" pitchFamily="50" charset="-127"/>
              </a:rPr>
              <a:t>D</a:t>
            </a:r>
            <a:r>
              <a:rPr kumimoji="0" lang="ko-KR" altLang="en-US" kern="0" dirty="0" smtClean="0">
                <a:sym typeface="굴림" pitchFamily="50" charset="-127"/>
              </a:rPr>
              <a:t>는 충돌이 </a:t>
            </a:r>
            <a:r>
              <a:rPr kumimoji="0" lang="ko-KR" altLang="en-US" kern="0" dirty="0" err="1" smtClean="0">
                <a:sym typeface="굴림" pitchFamily="50" charset="-127"/>
              </a:rPr>
              <a:t>발생한것을</a:t>
            </a:r>
            <a:r>
              <a:rPr kumimoji="0" lang="ko-KR" altLang="en-US" kern="0" dirty="0" smtClean="0">
                <a:sym typeface="굴림" pitchFamily="50" charset="-127"/>
              </a:rPr>
              <a:t> 확인하고 데이터 전송을 중단하는 것을 확인 할 수 있습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  <a:endParaRPr kumimoji="0" lang="ko-KR" altLang="en-US" kern="0" dirty="0" smtClean="0">
              <a:sym typeface="굴림" pitchFamily="50" charset="-127"/>
            </a:endParaRPr>
          </a:p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하지만 무선네트워크의 경우 채널 특성으로 인해 데이터를 보내는 것과 검출하는 것을 동시에 진행하기 힘든 특성이 있습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10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8196850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앞에서 </a:t>
            </a:r>
            <a:r>
              <a:rPr kumimoji="0" lang="en-US" altLang="ko-KR" kern="0" dirty="0" smtClean="0">
                <a:sym typeface="굴림" pitchFamily="50" charset="-127"/>
              </a:rPr>
              <a:t>CSMA/CD</a:t>
            </a:r>
            <a:r>
              <a:rPr kumimoji="0" lang="ko-KR" altLang="en-US" kern="0" dirty="0" smtClean="0">
                <a:sym typeface="굴림" pitchFamily="50" charset="-127"/>
              </a:rPr>
              <a:t>의 경우 무선 네트워크에서 적용이 힘들다고 했는데 이를 위해 나온 것이 </a:t>
            </a:r>
            <a:r>
              <a:rPr kumimoji="0" lang="en-US" altLang="ko-KR" kern="0" dirty="0" smtClean="0">
                <a:sym typeface="굴림" pitchFamily="50" charset="-127"/>
              </a:rPr>
              <a:t>CSMA/CA</a:t>
            </a:r>
            <a:r>
              <a:rPr kumimoji="0" lang="ko-KR" altLang="en-US" kern="0" dirty="0" smtClean="0">
                <a:sym typeface="굴림" pitchFamily="50" charset="-127"/>
              </a:rPr>
              <a:t>입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이의 동작 방식은 데이터를 보내기 전 충돌 가능성을 살피고 다른 노드에서 데이터를 보내고 있지 않으면 </a:t>
            </a:r>
            <a:r>
              <a:rPr kumimoji="0" lang="en-US" altLang="ko-KR" kern="0" dirty="0" smtClean="0">
                <a:sym typeface="굴림" pitchFamily="50" charset="-127"/>
              </a:rPr>
              <a:t>DIFS</a:t>
            </a:r>
            <a:r>
              <a:rPr kumimoji="0" lang="ko-KR" altLang="en-US" kern="0" dirty="0" smtClean="0">
                <a:sym typeface="굴림" pitchFamily="50" charset="-127"/>
              </a:rPr>
              <a:t>라는 </a:t>
            </a:r>
            <a:r>
              <a:rPr kumimoji="0" lang="ko-KR" altLang="en-US" kern="0" dirty="0" err="1" smtClean="0">
                <a:sym typeface="굴림" pitchFamily="50" charset="-127"/>
              </a:rPr>
              <a:t>시간동안</a:t>
            </a:r>
            <a:r>
              <a:rPr kumimoji="0" lang="ko-KR" altLang="en-US" kern="0" dirty="0" smtClean="0">
                <a:sym typeface="굴림" pitchFamily="50" charset="-127"/>
              </a:rPr>
              <a:t> 대기 후 데이터를 보냅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만약 </a:t>
            </a:r>
            <a:r>
              <a:rPr kumimoji="0" lang="ko-KR" altLang="en-US" kern="0" dirty="0" err="1" smtClean="0">
                <a:sym typeface="굴림" pitchFamily="50" charset="-127"/>
              </a:rPr>
              <a:t>다른노드가</a:t>
            </a:r>
            <a:r>
              <a:rPr kumimoji="0" lang="ko-KR" altLang="en-US" kern="0" dirty="0" smtClean="0">
                <a:sym typeface="굴림" pitchFamily="50" charset="-127"/>
              </a:rPr>
              <a:t> 데이터를 보내고 있다면 특정한 </a:t>
            </a:r>
            <a:r>
              <a:rPr kumimoji="0" lang="ko-KR" altLang="en-US" kern="0" dirty="0" err="1" smtClean="0">
                <a:sym typeface="굴림" pitchFamily="50" charset="-127"/>
              </a:rPr>
              <a:t>시간동안</a:t>
            </a:r>
            <a:r>
              <a:rPr kumimoji="0" lang="ko-KR" altLang="en-US" kern="0" dirty="0" smtClean="0">
                <a:sym typeface="굴림" pitchFamily="50" charset="-127"/>
              </a:rPr>
              <a:t> 대기 한 후 다시 첫번째 행위를 반복합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리시버 입장에서는 데이터를 받으면 </a:t>
            </a:r>
            <a:r>
              <a:rPr kumimoji="0" lang="en-US" altLang="ko-KR" kern="0" dirty="0" smtClean="0">
                <a:sym typeface="굴림" pitchFamily="50" charset="-127"/>
              </a:rPr>
              <a:t>SIFS</a:t>
            </a:r>
            <a:r>
              <a:rPr kumimoji="0" lang="ko-KR" altLang="en-US" kern="0" dirty="0" smtClean="0">
                <a:sym typeface="굴림" pitchFamily="50" charset="-127"/>
              </a:rPr>
              <a:t>라는 시간을 대기한 후 </a:t>
            </a:r>
            <a:r>
              <a:rPr kumimoji="0" lang="en-US" altLang="ko-KR" kern="0" dirty="0" smtClean="0">
                <a:sym typeface="굴림" pitchFamily="50" charset="-127"/>
              </a:rPr>
              <a:t>ACK </a:t>
            </a:r>
            <a:r>
              <a:rPr kumimoji="0" lang="ko-KR" altLang="en-US" kern="0" dirty="0" err="1" smtClean="0">
                <a:sym typeface="굴림" pitchFamily="50" charset="-127"/>
              </a:rPr>
              <a:t>데이타를</a:t>
            </a:r>
            <a:r>
              <a:rPr kumimoji="0" lang="ko-KR" altLang="en-US" kern="0" dirty="0" smtClean="0">
                <a:sym typeface="굴림" pitchFamily="50" charset="-127"/>
              </a:rPr>
              <a:t> 보냅니다</a:t>
            </a:r>
            <a:r>
              <a:rPr kumimoji="0" lang="en-US" altLang="ko-KR" kern="0" dirty="0" smtClean="0">
                <a:sym typeface="굴림" pitchFamily="50" charset="-127"/>
              </a:rPr>
              <a:t>. </a:t>
            </a:r>
            <a:r>
              <a:rPr kumimoji="0" lang="ko-KR" altLang="en-US" kern="0" dirty="0" smtClean="0">
                <a:sym typeface="굴림" pitchFamily="50" charset="-127"/>
              </a:rPr>
              <a:t>이 이유는 </a:t>
            </a:r>
            <a:r>
              <a:rPr kumimoji="0" lang="en-US" altLang="ko-KR" kern="0" dirty="0" smtClean="0">
                <a:sym typeface="굴림" pitchFamily="50" charset="-127"/>
              </a:rPr>
              <a:t>Hidden terminal problem </a:t>
            </a:r>
            <a:r>
              <a:rPr kumimoji="0" lang="ko-KR" altLang="en-US" kern="0" dirty="0" smtClean="0">
                <a:sym typeface="굴림" pitchFamily="50" charset="-127"/>
              </a:rPr>
              <a:t>때문입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  <a:endParaRPr kumimoji="0" lang="en-US" altLang="ko-KR" kern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11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3266694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 altLang="ko-KR" b="0" dirty="0" smtClean="0"/>
              <a:t>Hidden terminal problem</a:t>
            </a:r>
            <a:r>
              <a:rPr lang="ko-KR" altLang="en-US" b="0" dirty="0" smtClean="0"/>
              <a:t>에 대해 간략히 </a:t>
            </a:r>
            <a:r>
              <a:rPr lang="ko-KR" altLang="en-US" b="0" dirty="0" err="1" smtClean="0"/>
              <a:t>설명드리겠습니다</a:t>
            </a:r>
            <a:r>
              <a:rPr lang="en-US" altLang="ko-KR" b="0" dirty="0" smtClean="0"/>
              <a:t>. </a:t>
            </a:r>
          </a:p>
          <a:p>
            <a:pPr>
              <a:defRPr/>
            </a:pPr>
            <a:r>
              <a:rPr lang="en-US" altLang="ko-KR" b="0" dirty="0" smtClean="0"/>
              <a:t>(a)</a:t>
            </a:r>
            <a:r>
              <a:rPr lang="ko-KR" altLang="en-US" b="0" dirty="0" smtClean="0"/>
              <a:t>그림을 보시면 아시듯이 </a:t>
            </a:r>
            <a:r>
              <a:rPr lang="en-US" altLang="ko-KR" b="0" dirty="0" smtClean="0"/>
              <a:t>A</a:t>
            </a:r>
            <a:r>
              <a:rPr lang="ko-KR" altLang="en-US" b="0" dirty="0" smtClean="0"/>
              <a:t>와 </a:t>
            </a:r>
            <a:r>
              <a:rPr lang="en-US" altLang="ko-KR" b="0" dirty="0" smtClean="0"/>
              <a:t>C</a:t>
            </a:r>
            <a:r>
              <a:rPr lang="ko-KR" altLang="en-US" b="0" dirty="0" smtClean="0"/>
              <a:t>에게 있어 </a:t>
            </a:r>
            <a:r>
              <a:rPr lang="en-US" altLang="ko-KR" b="0" dirty="0" smtClean="0"/>
              <a:t>B</a:t>
            </a:r>
            <a:r>
              <a:rPr lang="ko-KR" altLang="en-US" b="0" dirty="0" smtClean="0"/>
              <a:t>는 데이터 수신 가능한 장소에 있습니다</a:t>
            </a:r>
            <a:r>
              <a:rPr lang="en-US" altLang="ko-KR" b="0" dirty="0" smtClean="0"/>
              <a:t>. </a:t>
            </a:r>
            <a:r>
              <a:rPr lang="ko-KR" altLang="en-US" b="0" dirty="0" smtClean="0"/>
              <a:t>하지만 </a:t>
            </a:r>
            <a:r>
              <a:rPr lang="en-US" altLang="ko-KR" b="0" dirty="0" smtClean="0"/>
              <a:t>A</a:t>
            </a:r>
            <a:r>
              <a:rPr lang="ko-KR" altLang="en-US" b="0" dirty="0" smtClean="0"/>
              <a:t>와 </a:t>
            </a:r>
            <a:r>
              <a:rPr lang="en-US" altLang="ko-KR" b="0" dirty="0" smtClean="0"/>
              <a:t>C </a:t>
            </a:r>
            <a:r>
              <a:rPr lang="ko-KR" altLang="en-US" b="0" dirty="0" smtClean="0"/>
              <a:t>사이는 통신이 불가능한 영역에 존재합니다</a:t>
            </a:r>
            <a:r>
              <a:rPr lang="en-US" altLang="ko-KR" b="0" dirty="0" smtClean="0"/>
              <a:t>.</a:t>
            </a:r>
          </a:p>
          <a:p>
            <a:pPr>
              <a:defRPr/>
            </a:pPr>
            <a:r>
              <a:rPr lang="ko-KR" altLang="en-US" b="0" dirty="0" smtClean="0"/>
              <a:t>여기서 문제 점이 발생하는 데 </a:t>
            </a:r>
            <a:r>
              <a:rPr lang="en-US" altLang="ko-KR" b="0" dirty="0" smtClean="0"/>
              <a:t>A</a:t>
            </a:r>
            <a:r>
              <a:rPr lang="ko-KR" altLang="en-US" b="0" dirty="0" smtClean="0"/>
              <a:t>와 </a:t>
            </a:r>
            <a:r>
              <a:rPr lang="en-US" altLang="ko-KR" b="0" dirty="0" smtClean="0"/>
              <a:t>C</a:t>
            </a:r>
            <a:r>
              <a:rPr lang="ko-KR" altLang="en-US" b="0" dirty="0" smtClean="0"/>
              <a:t>는 서로 상황을 모르기 때문에 만약 </a:t>
            </a:r>
            <a:r>
              <a:rPr lang="en-US" altLang="ko-KR" b="0" dirty="0" smtClean="0"/>
              <a:t>A</a:t>
            </a:r>
            <a:r>
              <a:rPr lang="ko-KR" altLang="en-US" b="0" dirty="0" smtClean="0"/>
              <a:t>와 </a:t>
            </a:r>
            <a:r>
              <a:rPr lang="en-US" altLang="ko-KR" b="0" dirty="0" smtClean="0"/>
              <a:t>C</a:t>
            </a:r>
            <a:r>
              <a:rPr lang="ko-KR" altLang="en-US" b="0" dirty="0" smtClean="0"/>
              <a:t>가 동시에 </a:t>
            </a:r>
            <a:r>
              <a:rPr lang="en-US" altLang="ko-KR" b="0" dirty="0" smtClean="0"/>
              <a:t>B</a:t>
            </a:r>
            <a:r>
              <a:rPr lang="ko-KR" altLang="en-US" b="0" dirty="0" smtClean="0"/>
              <a:t>에게 데이터를 보내게 되면 충돌이 일어날 가능성이 있습니다</a:t>
            </a:r>
            <a:r>
              <a:rPr lang="en-US" altLang="ko-KR" b="0" dirty="0" smtClean="0"/>
              <a:t>.</a:t>
            </a:r>
          </a:p>
          <a:p>
            <a:pPr>
              <a:defRPr/>
            </a:pPr>
            <a:r>
              <a:rPr lang="en-US" altLang="ko-KR" b="1" dirty="0" smtClean="0"/>
              <a:t>---</a:t>
            </a:r>
          </a:p>
          <a:p>
            <a:pPr>
              <a:defRPr/>
            </a:pPr>
            <a:r>
              <a:rPr lang="ko-KR" altLang="en-US" b="1" dirty="0" smtClean="0"/>
              <a:t>숨겨진 </a:t>
            </a:r>
            <a:r>
              <a:rPr kumimoji="1" lang="ko-KR" altLang="en-US" sz="1200" b="1" u="none" strike="noStrike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  <a:hlinkClick r:id="rId3" tooltip=" [자료구조 / 토폴로지] 노드 및 가지 ㅇ 노드 또는 마디,절점,정점 (Node 또는 Vertex)   - 연결망(네트워크,그래프) 구조에서 상호 연결 점/요소/원소를 표현한 것    . (정보의 "/>
              </a:rPr>
              <a:t>노드</a:t>
            </a:r>
            <a:r>
              <a:rPr lang="ko-KR" altLang="en-US" b="1" dirty="0" smtClean="0"/>
              <a:t> 문제 </a:t>
            </a:r>
            <a:r>
              <a:rPr lang="en-US" altLang="ko-KR" b="1" dirty="0" smtClean="0"/>
              <a:t>(Hidden </a:t>
            </a:r>
            <a:r>
              <a:rPr kumimoji="1" lang="en-US" altLang="ko-KR" sz="1200" b="1" u="none" strike="noStrike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  <a:hlinkClick r:id="rId4" tooltip=" 터미널 또는 단말기  ㅇ 디스플레이 및 입력 등의 기능을 갖는 단말장치를 일컫는 매우 일반적인 용어 ㅇ tty (Teletypewriter)    - 과거 유닉스에서 호스트에 비동기 직렬통신 방식으로 "/>
              </a:rPr>
              <a:t>Terminal</a:t>
            </a:r>
            <a:r>
              <a:rPr lang="ko-KR" altLang="en-US" b="1" dirty="0" smtClean="0"/>
              <a:t> </a:t>
            </a:r>
            <a:r>
              <a:rPr lang="en-US" altLang="ko-KR" b="1" dirty="0" smtClean="0"/>
              <a:t>Problem)</a:t>
            </a:r>
            <a:endParaRPr lang="en-US" altLang="ko-KR" b="0" dirty="0" smtClean="0"/>
          </a:p>
          <a:p>
            <a:pPr>
              <a:defRPr/>
            </a:pPr>
            <a:r>
              <a:rPr kumimoji="1" lang="ko-KR" altLang="en-US" sz="1200" u="none" strike="noStrike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  <a:hlinkClick r:id="rId5" tooltip=" 무선 LAN (WLAN, Wireless LAN) ㅇ 유선 LAN과 무선단말 사이를 무선주파수를 이용하여 전송하는 제반 기술 및 시스템 "/>
              </a:rPr>
              <a:t>무선 </a:t>
            </a:r>
            <a:r>
              <a:rPr kumimoji="1" lang="en-US" altLang="ko-KR" sz="1200" u="none" strike="noStrike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  <a:hlinkClick r:id="rId5" tooltip=" 무선 LAN (WLAN, Wireless LAN) ㅇ 유선 LAN과 무선단말 사이를 무선주파수를 이용하여 전송하는 제반 기술 및 시스템 "/>
              </a:rPr>
              <a:t>LAN</a:t>
            </a:r>
            <a:r>
              <a:rPr lang="ko-KR" altLang="en-US" dirty="0" smtClean="0"/>
              <a:t>에서 </a:t>
            </a:r>
            <a:r>
              <a:rPr lang="en-US" altLang="ko-KR" dirty="0" smtClean="0"/>
              <a:t>3</a:t>
            </a:r>
            <a:r>
              <a:rPr lang="ko-KR" altLang="en-US" dirty="0" smtClean="0"/>
              <a:t>개의 </a:t>
            </a:r>
            <a:r>
              <a:rPr kumimoji="1" lang="ko-KR" altLang="en-US" sz="1200" u="none" strike="noStrike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  <a:hlinkClick r:id="rId3" tooltip=" [자료구조 / 토폴로지] 노드 및 가지 ㅇ 노드 또는 마디,절점,정점 (Node 또는 Vertex)   - 연결망(네트워크,그래프) 구조에서 상호 연결 점/요소/원소를 표현한 것    . (정보의 "/>
              </a:rPr>
              <a:t>노드</a:t>
            </a:r>
            <a:r>
              <a:rPr lang="ko-KR" altLang="en-US" dirty="0" smtClean="0"/>
              <a:t>가 있을 때</a:t>
            </a:r>
            <a:r>
              <a:rPr lang="en-US" altLang="ko-KR" dirty="0" smtClean="0"/>
              <a:t>, </a:t>
            </a:r>
            <a:r>
              <a:rPr lang="ko-KR" altLang="en-US" dirty="0" smtClean="0"/>
              <a:t>중간 </a:t>
            </a:r>
            <a:r>
              <a:rPr lang="en-US" altLang="ko-KR" dirty="0" smtClean="0"/>
              <a:t>1</a:t>
            </a:r>
            <a:r>
              <a:rPr lang="ko-KR" altLang="en-US" dirty="0" smtClean="0"/>
              <a:t>개 </a:t>
            </a:r>
            <a:r>
              <a:rPr kumimoji="1" lang="ko-KR" altLang="en-US" sz="1200" u="none" strike="noStrike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  <a:hlinkClick r:id="rId3" tooltip=" [자료구조 / 토폴로지] 노드 및 가지 ㅇ 노드 또는 마디,절점,정점 (Node 또는 Vertex)   - 연결망(네트워크,그래프) 구조에서 상호 연결 점/요소/원소를 표현한 것    . (정보의 "/>
              </a:rPr>
              <a:t>노드</a:t>
            </a:r>
            <a:r>
              <a:rPr lang="ko-KR" altLang="en-US" dirty="0" smtClean="0"/>
              <a:t>는 양 </a:t>
            </a:r>
            <a:r>
              <a:rPr kumimoji="1" lang="ko-KR" altLang="en-US" sz="1200" u="none" strike="noStrike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  <a:hlinkClick r:id="rId3" tooltip=" [자료구조 / 토폴로지] 노드 및 가지 ㅇ 노드 또는 마디,절점,정점 (Node 또는 Vertex)   - 연결망(네트워크,그래프) 구조에서 상호 연결 점/요소/원소를 표현한 것    . (정보의 "/>
              </a:rPr>
              <a:t>노드</a:t>
            </a:r>
            <a:r>
              <a:rPr lang="ko-KR" altLang="en-US" dirty="0" smtClean="0"/>
              <a:t>가 보여 </a:t>
            </a:r>
            <a:r>
              <a:rPr kumimoji="1" lang="ko-KR" altLang="en-US" sz="1200" u="none" strike="noStrike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  <a:hlinkClick r:id="rId6" tooltip=" 통신 (Communications) ㅇ 송수신 간에 약속된 수단 및 절차에 의해 채널을 통해 정보를 주고받는 것(기술)   * 통신 이론 (Communication Theory)    . 통신채널 양 단 간에 신뢰적인 정보 신호의 "/>
              </a:rPr>
              <a:t>통신</a:t>
            </a:r>
            <a:r>
              <a:rPr lang="ko-KR" altLang="en-US" dirty="0" smtClean="0"/>
              <a:t>이 가능하나</a:t>
            </a:r>
            <a:r>
              <a:rPr lang="en-US" altLang="ko-KR" dirty="0" smtClean="0"/>
              <a:t>, </a:t>
            </a:r>
            <a:r>
              <a:rPr kumimoji="1" lang="en-US" altLang="ko-KR" sz="1200" u="none" strike="noStrike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2</a:t>
            </a:r>
            <a:r>
              <a:rPr kumimoji="1" lang="ko-KR" altLang="en-US" sz="1200" u="none" strike="noStrike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개 사이에는 통신이 불가 그래서 둘다 가운데 </a:t>
            </a:r>
            <a:r>
              <a:rPr kumimoji="1" lang="ko-KR" altLang="en-US" sz="1200" u="none" strike="noStrike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노드에게</a:t>
            </a:r>
            <a:r>
              <a:rPr kumimoji="1" lang="ko-KR" altLang="en-US" sz="1200" u="none" strike="noStrike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 신호를 보낼 때 서로 보낸 지를 모르기 때문에 충돌이 일어날 수 있음</a:t>
            </a:r>
            <a:endParaRPr lang="en-US" altLang="ko-KR" dirty="0" smtClean="0"/>
          </a:p>
          <a:p>
            <a:pPr>
              <a:defRPr/>
            </a:pPr>
            <a:r>
              <a:rPr kumimoji="0" lang="en-US" altLang="ko-KR" kern="0" dirty="0" smtClean="0">
                <a:sym typeface="굴림" pitchFamily="50" charset="-127"/>
              </a:rPr>
              <a:t>http://www.ktword.co.kr/abbr_view.php?m_temp1=3262 + </a:t>
            </a:r>
            <a:r>
              <a:rPr kumimoji="0" lang="ko-KR" altLang="en-US" kern="0" dirty="0" smtClean="0">
                <a:sym typeface="굴림" pitchFamily="50" charset="-127"/>
              </a:rPr>
              <a:t>첨언</a:t>
            </a:r>
            <a:endParaRPr kumimoji="0" lang="en-US" altLang="ko-KR" kern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12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2676254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이러한 문제점 때문에 앞에서 말한 </a:t>
            </a:r>
            <a:r>
              <a:rPr kumimoji="0" lang="en-US" altLang="ko-KR" kern="0" dirty="0" smtClean="0">
                <a:sym typeface="굴림" pitchFamily="50" charset="-127"/>
              </a:rPr>
              <a:t>ACK</a:t>
            </a:r>
            <a:r>
              <a:rPr kumimoji="0" lang="ko-KR" altLang="en-US" kern="0" dirty="0" smtClean="0">
                <a:sym typeface="굴림" pitchFamily="50" charset="-127"/>
              </a:rPr>
              <a:t>와 </a:t>
            </a:r>
            <a:r>
              <a:rPr kumimoji="0" lang="en-US" altLang="ko-KR" kern="0" dirty="0" smtClean="0">
                <a:sym typeface="굴림" pitchFamily="50" charset="-127"/>
              </a:rPr>
              <a:t>NAV</a:t>
            </a:r>
            <a:r>
              <a:rPr kumimoji="0" lang="ko-KR" altLang="en-US" kern="0" dirty="0" smtClean="0">
                <a:sym typeface="굴림" pitchFamily="50" charset="-127"/>
              </a:rPr>
              <a:t>라는 것을 도입하는데</a:t>
            </a:r>
            <a:r>
              <a:rPr kumimoji="0" lang="en-US" altLang="ko-KR" kern="0" dirty="0" smtClean="0">
                <a:sym typeface="굴림" pitchFamily="50" charset="-127"/>
              </a:rPr>
              <a:t>, </a:t>
            </a:r>
            <a:r>
              <a:rPr kumimoji="0" lang="ko-KR" altLang="en-US" kern="0" dirty="0" smtClean="0">
                <a:sym typeface="굴림" pitchFamily="50" charset="-127"/>
              </a:rPr>
              <a:t>일종의 예약 타이머 역할을 하는 장치입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13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6950663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또한 </a:t>
            </a:r>
            <a:r>
              <a:rPr kumimoji="0" lang="en-US" altLang="ko-KR" kern="0" dirty="0" smtClean="0">
                <a:sym typeface="굴림" pitchFamily="50" charset="-127"/>
              </a:rPr>
              <a:t>RTS, CTS</a:t>
            </a:r>
            <a:r>
              <a:rPr kumimoji="0" lang="ko-KR" altLang="en-US" kern="0" dirty="0" smtClean="0">
                <a:sym typeface="굴림" pitchFamily="50" charset="-127"/>
              </a:rPr>
              <a:t>를 도입합니다</a:t>
            </a:r>
            <a:r>
              <a:rPr kumimoji="0" lang="en-US" altLang="ko-KR" kern="0" dirty="0" smtClean="0">
                <a:sym typeface="굴림" pitchFamily="50" charset="-127"/>
              </a:rPr>
              <a:t>. RTS</a:t>
            </a:r>
            <a:r>
              <a:rPr kumimoji="0" lang="ko-KR" altLang="en-US" kern="0" dirty="0" smtClean="0">
                <a:sym typeface="굴림" pitchFamily="50" charset="-127"/>
              </a:rPr>
              <a:t>는 데이터 보내는 것을 요청하는 것이며</a:t>
            </a:r>
            <a:r>
              <a:rPr kumimoji="0" lang="en-US" altLang="ko-KR" kern="0" dirty="0" smtClean="0">
                <a:sym typeface="굴림" pitchFamily="50" charset="-127"/>
              </a:rPr>
              <a:t>, CTS</a:t>
            </a:r>
            <a:r>
              <a:rPr kumimoji="0" lang="ko-KR" altLang="en-US" kern="0" dirty="0" smtClean="0">
                <a:sym typeface="굴림" pitchFamily="50" charset="-127"/>
              </a:rPr>
              <a:t>는 그 에 대한 허락이라고 생각하시면 됩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만약 </a:t>
            </a:r>
            <a:r>
              <a:rPr kumimoji="0" lang="en-US" altLang="ko-KR" kern="0" dirty="0" smtClean="0">
                <a:sym typeface="굴림" pitchFamily="50" charset="-127"/>
              </a:rPr>
              <a:t>Sender</a:t>
            </a:r>
            <a:r>
              <a:rPr kumimoji="0" lang="ko-KR" altLang="en-US" kern="0" dirty="0" smtClean="0">
                <a:sym typeface="굴림" pitchFamily="50" charset="-127"/>
              </a:rPr>
              <a:t>가 </a:t>
            </a:r>
            <a:r>
              <a:rPr kumimoji="0" lang="en-US" altLang="ko-KR" kern="0" dirty="0" smtClean="0">
                <a:sym typeface="굴림" pitchFamily="50" charset="-127"/>
              </a:rPr>
              <a:t>RTS</a:t>
            </a:r>
            <a:r>
              <a:rPr kumimoji="0" lang="ko-KR" altLang="en-US" kern="0" dirty="0" smtClean="0">
                <a:sym typeface="굴림" pitchFamily="50" charset="-127"/>
              </a:rPr>
              <a:t>를 보내게 되면 </a:t>
            </a:r>
            <a:r>
              <a:rPr kumimoji="0" lang="en-US" altLang="ko-KR" kern="0" dirty="0" smtClean="0">
                <a:sym typeface="굴림" pitchFamily="50" charset="-127"/>
              </a:rPr>
              <a:t>NAV</a:t>
            </a:r>
            <a:r>
              <a:rPr kumimoji="0" lang="ko-KR" altLang="en-US" kern="0" dirty="0" smtClean="0">
                <a:sym typeface="굴림" pitchFamily="50" charset="-127"/>
              </a:rPr>
              <a:t>가 동작함으로써 다른 노드들은 패킷을 전송 못하게 되어 충돌을 방지해주는 효과가 있습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  <a:endParaRPr kumimoji="0" lang="en-US" altLang="ko-KR" kern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14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188144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앞에서는 </a:t>
            </a:r>
            <a:r>
              <a:rPr kumimoji="0" lang="ko-KR" altLang="en-US" b="0" u="none" kern="0" dirty="0" err="1" smtClean="0">
                <a:solidFill>
                  <a:schemeClr val="tx1"/>
                </a:solidFill>
                <a:sym typeface="굴림" pitchFamily="50" charset="-127"/>
              </a:rPr>
              <a:t>분산화된</a:t>
            </a: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 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MAC</a:t>
            </a: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에 대해 </a:t>
            </a:r>
            <a:r>
              <a:rPr kumimoji="0" lang="ko-KR" altLang="en-US" b="0" u="none" kern="0" dirty="0" err="1" smtClean="0">
                <a:solidFill>
                  <a:schemeClr val="tx1"/>
                </a:solidFill>
                <a:sym typeface="굴림" pitchFamily="50" charset="-127"/>
              </a:rPr>
              <a:t>설명드렸습니다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. </a:t>
            </a: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지금은 </a:t>
            </a:r>
            <a:r>
              <a:rPr kumimoji="0" lang="ko-KR" altLang="en-US" b="0" u="none" kern="0" dirty="0" err="1" smtClean="0">
                <a:solidFill>
                  <a:schemeClr val="tx1"/>
                </a:solidFill>
                <a:sym typeface="굴림" pitchFamily="50" charset="-127"/>
              </a:rPr>
              <a:t>중앙화된</a:t>
            </a: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 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MAC</a:t>
            </a: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에 대해 </a:t>
            </a:r>
            <a:r>
              <a:rPr kumimoji="0" lang="ko-KR" altLang="en-US" b="0" u="none" kern="0" dirty="0" err="1" smtClean="0">
                <a:solidFill>
                  <a:schemeClr val="tx1"/>
                </a:solidFill>
                <a:sym typeface="굴림" pitchFamily="50" charset="-127"/>
              </a:rPr>
              <a:t>설명드리겠습니다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b="0" u="none" kern="0" dirty="0" err="1" smtClean="0">
                <a:solidFill>
                  <a:schemeClr val="tx1"/>
                </a:solidFill>
                <a:sym typeface="굴림" pitchFamily="50" charset="-127"/>
              </a:rPr>
              <a:t>중앙화된</a:t>
            </a: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 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MAC</a:t>
            </a: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은 크게 두 종류가 있습니다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먼저 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Static MAC</a:t>
            </a: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입니다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en-US" altLang="ko-KR" b="0" u="none" kern="0" dirty="0" err="1" smtClean="0">
                <a:solidFill>
                  <a:schemeClr val="tx1"/>
                </a:solidFill>
                <a:sym typeface="굴림" pitchFamily="50" charset="-127"/>
              </a:rPr>
              <a:t>celluar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 network</a:t>
            </a: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에 사용되며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, circuit switching</a:t>
            </a: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에 </a:t>
            </a:r>
            <a:r>
              <a:rPr kumimoji="0" lang="ko-KR" altLang="en-US" b="0" u="none" kern="0" dirty="0" err="1" smtClean="0">
                <a:solidFill>
                  <a:schemeClr val="tx1"/>
                </a:solidFill>
                <a:sym typeface="굴림" pitchFamily="50" charset="-127"/>
              </a:rPr>
              <a:t>적합니다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.</a:t>
            </a:r>
          </a:p>
          <a:p>
            <a:pPr>
              <a:defRPr/>
            </a:pPr>
            <a:endParaRPr kumimoji="0" lang="en-US" altLang="ko-KR" b="0" u="none" kern="0" dirty="0" smtClean="0">
              <a:solidFill>
                <a:schemeClr val="tx1"/>
              </a:solidFill>
              <a:sym typeface="굴림" pitchFamily="50" charset="-127"/>
            </a:endParaRPr>
          </a:p>
          <a:p>
            <a:pPr>
              <a:defRPr/>
            </a:pP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다음으로는 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Dynamic MAC</a:t>
            </a: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입니다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다양한 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traffic patterns</a:t>
            </a: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과 </a:t>
            </a:r>
            <a:r>
              <a:rPr kumimoji="0" lang="en-US" altLang="ko-KR" b="0" u="none" kern="0" dirty="0" err="1" smtClean="0">
                <a:solidFill>
                  <a:schemeClr val="tx1"/>
                </a:solidFill>
                <a:sym typeface="굴림" pitchFamily="50" charset="-127"/>
              </a:rPr>
              <a:t>QoS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 </a:t>
            </a: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필요에 따라 처리 됩니다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Polling scheme</a:t>
            </a: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과 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Dynamic TDMA</a:t>
            </a: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가 있습니다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.</a:t>
            </a:r>
            <a:endParaRPr kumimoji="0" lang="en-US" altLang="ko-KR" b="0" u="none" kern="0" dirty="0" smtClean="0">
              <a:solidFill>
                <a:schemeClr val="tx1"/>
              </a:solidFill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15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67216963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Dynamic TDMA</a:t>
            </a: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의 경우 프레임을 필요한 리소스 양에 따라 할당을 하는 특성이 있습니다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---</a:t>
            </a:r>
          </a:p>
          <a:p>
            <a:pPr>
              <a:defRPr/>
            </a:pP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동적 시간 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- </a:t>
            </a: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분할 다중 액세스 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(</a:t>
            </a: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동적 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TDMA)</a:t>
            </a: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에서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, </a:t>
            </a: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스케줄링 알고리즘은 각각의 데이터 스트림의 트래픽 요구에 기초하여 가변 비트 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- </a:t>
            </a:r>
            <a:r>
              <a:rPr kumimoji="0" lang="ko-KR" altLang="en-US" b="0" u="none" kern="0" dirty="0" err="1" smtClean="0">
                <a:solidFill>
                  <a:schemeClr val="tx1"/>
                </a:solidFill>
                <a:sym typeface="굴림" pitchFamily="50" charset="-127"/>
              </a:rPr>
              <a:t>레이트</a:t>
            </a: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 데이터 스트림에 대해 각 프레임의 가변 개수의 시간 슬롯을 동적으로 예약한다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https://en.wikipedia.org/wiki/Time-division_multiple_access</a:t>
            </a:r>
            <a:endParaRPr kumimoji="0" lang="en-US" altLang="ko-KR" b="0" u="none" kern="0" dirty="0" smtClean="0">
              <a:solidFill>
                <a:schemeClr val="tx1"/>
              </a:solidFill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16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0692170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Polling MAC</a:t>
            </a: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의 경우 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master</a:t>
            </a: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와 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slave</a:t>
            </a: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로 구성되어있으며 서버 역할을 하는 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master</a:t>
            </a: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가 클라이언트 역할을 하는 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slave</a:t>
            </a: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에게 데이터를 요청하는 형식입니다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일반적인 경우 클라이언트가 서버에게 요청 하는데 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Polling</a:t>
            </a: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의 경우 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Server</a:t>
            </a: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가 먼저 요청함으로써 </a:t>
            </a:r>
            <a:r>
              <a:rPr kumimoji="0" lang="ko-KR" altLang="en-US" b="0" u="none" kern="0" dirty="0" err="1" smtClean="0">
                <a:solidFill>
                  <a:schemeClr val="tx1"/>
                </a:solidFill>
                <a:sym typeface="굴림" pitchFamily="50" charset="-127"/>
              </a:rPr>
              <a:t>서버쪽에</a:t>
            </a: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 오버헤드가 큰 단점이 있습니다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또한 </a:t>
            </a:r>
            <a:r>
              <a:rPr kumimoji="0" lang="ko-KR" altLang="en-US" b="0" u="none" kern="0" dirty="0" err="1" smtClean="0">
                <a:solidFill>
                  <a:schemeClr val="tx1"/>
                </a:solidFill>
                <a:sym typeface="굴림" pitchFamily="50" charset="-127"/>
              </a:rPr>
              <a:t>서버역할을</a:t>
            </a: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 하는 마스터가 고장 날 경우 전체에 영향을 끼치는 </a:t>
            </a:r>
            <a:r>
              <a:rPr kumimoji="0" lang="ko-KR" altLang="en-US" b="0" u="none" kern="0" dirty="0" err="1" smtClean="0">
                <a:solidFill>
                  <a:schemeClr val="tx1"/>
                </a:solidFill>
                <a:sym typeface="굴림" pitchFamily="50" charset="-127"/>
              </a:rPr>
              <a:t>단점또한</a:t>
            </a:r>
            <a:r>
              <a:rPr kumimoji="0" lang="ko-KR" altLang="en-US" b="0" u="none" kern="0" dirty="0" smtClean="0">
                <a:solidFill>
                  <a:schemeClr val="tx1"/>
                </a:solidFill>
                <a:sym typeface="굴림" pitchFamily="50" charset="-127"/>
              </a:rPr>
              <a:t> 가지고 있습니다</a:t>
            </a:r>
            <a:r>
              <a:rPr kumimoji="0" lang="en-US" altLang="ko-KR" b="0" u="none" kern="0" dirty="0" smtClean="0">
                <a:solidFill>
                  <a:schemeClr val="tx1"/>
                </a:solidFill>
                <a:sym typeface="굴림" pitchFamily="50" charset="-127"/>
              </a:rPr>
              <a:t>.</a:t>
            </a:r>
            <a:endParaRPr kumimoji="0" lang="en-US" altLang="ko-KR" b="0" u="none" kern="0" dirty="0" smtClean="0">
              <a:solidFill>
                <a:schemeClr val="tx1"/>
              </a:solidFill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17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7821327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17411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ko-KR" altLang="en-US" dirty="0" smtClean="0"/>
              <a:t>다음으로는 진행하고 있는 </a:t>
            </a:r>
            <a:r>
              <a:rPr lang="en-US" altLang="ko-KR" dirty="0" err="1" smtClean="0"/>
              <a:t>Reserach</a:t>
            </a:r>
            <a:r>
              <a:rPr lang="ko-KR" altLang="en-US" dirty="0" smtClean="0"/>
              <a:t>에 대해 </a:t>
            </a:r>
            <a:r>
              <a:rPr lang="ko-KR" altLang="en-US" dirty="0" err="1" smtClean="0"/>
              <a:t>발표드리겠습니다</a:t>
            </a:r>
            <a:r>
              <a:rPr lang="en-US" altLang="ko-KR" dirty="0" smtClean="0"/>
              <a:t>.</a:t>
            </a:r>
            <a:endParaRPr lang="ko-KR" altLang="en-US" dirty="0" smtClean="0"/>
          </a:p>
        </p:txBody>
      </p:sp>
      <p:sp>
        <p:nvSpPr>
          <p:cNvPr id="17412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AC66C33-C1E8-414F-8A9F-5FC01D1A656C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18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4259293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kumimoji="0" lang="en-US" altLang="ko-KR" b="0" kern="0" baseline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19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5819076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kumimoji="0" lang="en-US" altLang="ko-KR" kern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2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1760163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0" lang="ko-KR" altLang="en-US" b="0" kern="0" baseline="0" dirty="0" smtClean="0">
                <a:sym typeface="굴림" pitchFamily="50" charset="-127"/>
              </a:rPr>
              <a:t>우선 전체적인 </a:t>
            </a:r>
            <a:r>
              <a:rPr kumimoji="0" lang="en-US" altLang="ko-KR" b="0" kern="0" baseline="0" dirty="0" smtClean="0">
                <a:sym typeface="굴림" pitchFamily="50" charset="-127"/>
              </a:rPr>
              <a:t>AP</a:t>
            </a:r>
            <a:r>
              <a:rPr kumimoji="0" lang="ko-KR" altLang="en-US" b="0" kern="0" baseline="0" dirty="0" smtClean="0">
                <a:sym typeface="굴림" pitchFamily="50" charset="-127"/>
              </a:rPr>
              <a:t>의 자원 관리를 하기 위해 </a:t>
            </a:r>
            <a:r>
              <a:rPr kumimoji="0" lang="en-US" altLang="ko-KR" b="0" kern="0" baseline="0" dirty="0" smtClean="0">
                <a:sym typeface="굴림" pitchFamily="50" charset="-127"/>
              </a:rPr>
              <a:t>Dynamic TDMA</a:t>
            </a:r>
            <a:r>
              <a:rPr kumimoji="0" lang="ko-KR" altLang="en-US" b="0" kern="0" baseline="0" dirty="0" smtClean="0">
                <a:sym typeface="굴림" pitchFamily="50" charset="-127"/>
              </a:rPr>
              <a:t>에 존재하는 </a:t>
            </a:r>
            <a:r>
              <a:rPr kumimoji="0" lang="en-US" altLang="ko-KR" b="0" kern="0" baseline="0" dirty="0" smtClean="0">
                <a:sym typeface="굴림" pitchFamily="50" charset="-127"/>
              </a:rPr>
              <a:t>Time slot </a:t>
            </a:r>
            <a:r>
              <a:rPr kumimoji="0" lang="ko-KR" altLang="en-US" b="0" kern="0" baseline="0" dirty="0" smtClean="0">
                <a:sym typeface="굴림" pitchFamily="50" charset="-127"/>
              </a:rPr>
              <a:t>개념을 사용하였습니다</a:t>
            </a:r>
            <a:r>
              <a:rPr kumimoji="0" lang="en-US" altLang="ko-KR" b="0" kern="0" baseline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b="0" kern="0" baseline="0" dirty="0" smtClean="0">
                <a:sym typeface="굴림" pitchFamily="50" charset="-127"/>
              </a:rPr>
              <a:t>한 </a:t>
            </a:r>
            <a:r>
              <a:rPr kumimoji="0" lang="en-US" altLang="ko-KR" b="0" kern="0" baseline="0" dirty="0" smtClean="0">
                <a:sym typeface="굴림" pitchFamily="50" charset="-127"/>
              </a:rPr>
              <a:t>Time slot</a:t>
            </a:r>
            <a:r>
              <a:rPr kumimoji="0" lang="ko-KR" altLang="en-US" b="0" kern="0" baseline="0" dirty="0" smtClean="0">
                <a:sym typeface="굴림" pitchFamily="50" charset="-127"/>
              </a:rPr>
              <a:t>은 각 클라이언트들이 사용하는 </a:t>
            </a:r>
            <a:r>
              <a:rPr kumimoji="0" lang="en-US" altLang="ko-KR" b="0" kern="0" baseline="0" dirty="0" smtClean="0">
                <a:sym typeface="굴림" pitchFamily="50" charset="-127"/>
              </a:rPr>
              <a:t>Time slot</a:t>
            </a:r>
            <a:r>
              <a:rPr kumimoji="0" lang="ko-KR" altLang="en-US" b="0" kern="0" baseline="0" dirty="0" smtClean="0">
                <a:sym typeface="굴림" pitchFamily="50" charset="-127"/>
              </a:rPr>
              <a:t>의 합으로 구성되어있습니다</a:t>
            </a:r>
            <a:endParaRPr kumimoji="0" lang="en-US" altLang="ko-KR" b="0" kern="0" baseline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20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23250912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0" lang="ko-KR" altLang="en-US" b="0" kern="0" baseline="0" dirty="0" smtClean="0">
                <a:sym typeface="굴림" pitchFamily="50" charset="-127"/>
              </a:rPr>
              <a:t>각 클라이언트에 할당되는 </a:t>
            </a:r>
            <a:r>
              <a:rPr kumimoji="0" lang="en-US" altLang="ko-KR" b="0" kern="0" baseline="0" dirty="0" smtClean="0">
                <a:sym typeface="굴림" pitchFamily="50" charset="-127"/>
              </a:rPr>
              <a:t>Time slot</a:t>
            </a:r>
            <a:r>
              <a:rPr kumimoji="0" lang="ko-KR" altLang="en-US" b="0" kern="0" baseline="0" dirty="0" smtClean="0">
                <a:sym typeface="굴림" pitchFamily="50" charset="-127"/>
              </a:rPr>
              <a:t>의 경우 요청하는 자원에 비례하여 </a:t>
            </a:r>
            <a:r>
              <a:rPr kumimoji="0" lang="en-US" altLang="ko-KR" b="0" kern="0" baseline="0" dirty="0" smtClean="0">
                <a:sym typeface="굴림" pitchFamily="50" charset="-127"/>
              </a:rPr>
              <a:t>Time slot</a:t>
            </a:r>
            <a:r>
              <a:rPr kumimoji="0" lang="ko-KR" altLang="en-US" b="0" kern="0" baseline="0" dirty="0" smtClean="0">
                <a:sym typeface="굴림" pitchFamily="50" charset="-127"/>
              </a:rPr>
              <a:t>을 할당합니다</a:t>
            </a:r>
            <a:r>
              <a:rPr kumimoji="0" lang="en-US" altLang="ko-KR" b="0" kern="0" baseline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b="0" kern="0" baseline="0" dirty="0" smtClean="0">
                <a:sym typeface="굴림" pitchFamily="50" charset="-127"/>
              </a:rPr>
              <a:t>이를 위해서 요청하는 </a:t>
            </a:r>
            <a:r>
              <a:rPr kumimoji="0" lang="ko-KR" altLang="en-US" b="0" kern="0" baseline="0" dirty="0" err="1" smtClean="0">
                <a:sym typeface="굴림" pitchFamily="50" charset="-127"/>
              </a:rPr>
              <a:t>알파개의</a:t>
            </a:r>
            <a:r>
              <a:rPr kumimoji="0" lang="ko-KR" altLang="en-US" b="0" kern="0" baseline="0" dirty="0" smtClean="0">
                <a:sym typeface="굴림" pitchFamily="50" charset="-127"/>
              </a:rPr>
              <a:t> 세그먼트를 완전히 받는 시간 기준으로 하였습니다</a:t>
            </a:r>
            <a:r>
              <a:rPr kumimoji="0" lang="en-US" altLang="ko-KR" b="0" kern="0" baseline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b="0" kern="0" baseline="0" dirty="0" smtClean="0">
                <a:sym typeface="굴림" pitchFamily="50" charset="-127"/>
              </a:rPr>
              <a:t>여기서 </a:t>
            </a:r>
            <a:r>
              <a:rPr kumimoji="0" lang="en-US" altLang="ko-KR" b="0" kern="0" baseline="0" dirty="0" smtClean="0">
                <a:sym typeface="굴림" pitchFamily="50" charset="-127"/>
              </a:rPr>
              <a:t>bandwidth</a:t>
            </a:r>
            <a:r>
              <a:rPr kumimoji="0" lang="ko-KR" altLang="en-US" b="0" kern="0" baseline="0" dirty="0" smtClean="0">
                <a:sym typeface="굴림" pitchFamily="50" charset="-127"/>
              </a:rPr>
              <a:t>는 사용자가 세그먼트를 </a:t>
            </a:r>
            <a:r>
              <a:rPr kumimoji="0" lang="ko-KR" altLang="en-US" b="0" kern="0" baseline="0" dirty="0" err="1" smtClean="0">
                <a:sym typeface="굴림" pitchFamily="50" charset="-127"/>
              </a:rPr>
              <a:t>받을때</a:t>
            </a:r>
            <a:r>
              <a:rPr kumimoji="0" lang="ko-KR" altLang="en-US" b="0" kern="0" baseline="0" dirty="0" smtClean="0">
                <a:sym typeface="굴림" pitchFamily="50" charset="-127"/>
              </a:rPr>
              <a:t> 생기는 </a:t>
            </a:r>
            <a:r>
              <a:rPr kumimoji="0" lang="en-US" altLang="ko-KR" b="0" kern="0" baseline="0" dirty="0" err="1" smtClean="0">
                <a:sym typeface="굴림" pitchFamily="50" charset="-127"/>
              </a:rPr>
              <a:t>Troughput</a:t>
            </a:r>
            <a:r>
              <a:rPr kumimoji="0" lang="ko-KR" altLang="en-US" b="0" kern="0" baseline="0" dirty="0" smtClean="0">
                <a:sym typeface="굴림" pitchFamily="50" charset="-127"/>
              </a:rPr>
              <a:t>을 </a:t>
            </a:r>
            <a:r>
              <a:rPr kumimoji="0" lang="en-US" altLang="ko-KR" b="0" kern="0" baseline="0" dirty="0" smtClean="0">
                <a:sym typeface="굴림" pitchFamily="50" charset="-127"/>
              </a:rPr>
              <a:t>ARIMA </a:t>
            </a:r>
            <a:r>
              <a:rPr kumimoji="0" lang="ko-KR" altLang="en-US" b="0" kern="0" baseline="0" dirty="0" smtClean="0">
                <a:sym typeface="굴림" pitchFamily="50" charset="-127"/>
              </a:rPr>
              <a:t>모델을 통하여 모형화 한 것입니다</a:t>
            </a:r>
            <a:r>
              <a:rPr kumimoji="0" lang="en-US" altLang="ko-KR" b="0" kern="0" baseline="0" dirty="0" smtClean="0">
                <a:sym typeface="굴림" pitchFamily="50" charset="-127"/>
              </a:rPr>
              <a:t>.</a:t>
            </a:r>
            <a:endParaRPr kumimoji="0" lang="en-US" altLang="ko-KR" b="0" kern="0" baseline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21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00646424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0" lang="ko-KR" altLang="en-US" b="0" kern="0" baseline="0" dirty="0" smtClean="0">
                <a:sym typeface="굴림" pitchFamily="50" charset="-127"/>
              </a:rPr>
              <a:t>세그먼트 파일의 크기를 알아보기 위해 실제 미디어 데이터 파일 크기를 찾아보았습니다</a:t>
            </a:r>
            <a:r>
              <a:rPr kumimoji="0" lang="en-US" altLang="ko-KR" b="0" kern="0" baseline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b="0" kern="0" baseline="0" dirty="0" smtClean="0">
                <a:sym typeface="굴림" pitchFamily="50" charset="-127"/>
              </a:rPr>
              <a:t>찾아 본 결과 세그먼트의 재생 시간을 </a:t>
            </a:r>
            <a:r>
              <a:rPr kumimoji="0" lang="en-US" altLang="ko-KR" b="0" kern="0" baseline="0" dirty="0" smtClean="0">
                <a:sym typeface="굴림" pitchFamily="50" charset="-127"/>
              </a:rPr>
              <a:t>2</a:t>
            </a:r>
            <a:r>
              <a:rPr kumimoji="0" lang="ko-KR" altLang="en-US" b="0" kern="0" baseline="0" dirty="0" smtClean="0">
                <a:sym typeface="굴림" pitchFamily="50" charset="-127"/>
              </a:rPr>
              <a:t>초로 고정했을 때 세그먼트의 </a:t>
            </a:r>
            <a:r>
              <a:rPr kumimoji="0" lang="en-US" altLang="ko-KR" b="0" kern="0" baseline="0" dirty="0" smtClean="0">
                <a:sym typeface="굴림" pitchFamily="50" charset="-127"/>
              </a:rPr>
              <a:t>bitrate</a:t>
            </a:r>
            <a:r>
              <a:rPr kumimoji="0" lang="ko-KR" altLang="en-US" b="0" kern="0" baseline="0" dirty="0" smtClean="0">
                <a:sym typeface="굴림" pitchFamily="50" charset="-127"/>
              </a:rPr>
              <a:t>에 따라 비례해서 파일 크기가 커짐을 확인 할 수 있었습니다</a:t>
            </a:r>
            <a:r>
              <a:rPr kumimoji="0" lang="en-US" altLang="ko-KR" b="0" kern="0" baseline="0" dirty="0" smtClean="0">
                <a:sym typeface="굴림" pitchFamily="50" charset="-127"/>
              </a:rPr>
              <a:t>.</a:t>
            </a:r>
            <a:endParaRPr kumimoji="0" lang="en-US" altLang="ko-KR" b="0" kern="0" baseline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22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3869384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0" lang="ko-KR" altLang="en-US" b="0" kern="0" baseline="0" dirty="0" smtClean="0">
                <a:sym typeface="굴림" pitchFamily="50" charset="-127"/>
              </a:rPr>
              <a:t>그래서 각 클라이언트당 할당되는 </a:t>
            </a:r>
            <a:r>
              <a:rPr kumimoji="0" lang="en-US" altLang="ko-KR" b="0" kern="0" baseline="0" dirty="0" smtClean="0">
                <a:sym typeface="굴림" pitchFamily="50" charset="-127"/>
              </a:rPr>
              <a:t>Time slot</a:t>
            </a:r>
            <a:r>
              <a:rPr kumimoji="0" lang="ko-KR" altLang="en-US" b="0" kern="0" baseline="0" dirty="0" smtClean="0">
                <a:sym typeface="굴림" pitchFamily="50" charset="-127"/>
              </a:rPr>
              <a:t>의 크기를 다음과 같이 정의했습니다</a:t>
            </a:r>
            <a:r>
              <a:rPr kumimoji="0" lang="en-US" altLang="ko-KR" b="0" kern="0" baseline="0" dirty="0" smtClean="0">
                <a:sym typeface="굴림" pitchFamily="50" charset="-127"/>
              </a:rPr>
              <a:t>. </a:t>
            </a:r>
            <a:endParaRPr kumimoji="0" lang="en-US" altLang="ko-KR" b="0" kern="0" baseline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23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08785766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0" lang="ko-KR" altLang="en-US" b="0" kern="0" baseline="0" dirty="0" smtClean="0">
                <a:sym typeface="굴림" pitchFamily="50" charset="-127"/>
              </a:rPr>
              <a:t>이를 아래 식에 대입하여 이 식을 도출해 낼 수 있습니다</a:t>
            </a:r>
            <a:r>
              <a:rPr kumimoji="0" lang="en-US" altLang="ko-KR" b="0" kern="0" baseline="0" dirty="0" smtClean="0">
                <a:sym typeface="굴림" pitchFamily="50" charset="-127"/>
              </a:rPr>
              <a:t>.</a:t>
            </a:r>
            <a:endParaRPr kumimoji="0" lang="en-US" altLang="ko-KR" b="0" kern="0" baseline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24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35717893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0" lang="ko-KR" altLang="en-US" b="0" kern="0" baseline="0" dirty="0" smtClean="0">
                <a:sym typeface="굴림" pitchFamily="50" charset="-127"/>
              </a:rPr>
              <a:t>다음은 </a:t>
            </a:r>
            <a:r>
              <a:rPr kumimoji="0" lang="en-US" altLang="ko-KR" b="0" kern="0" baseline="0" dirty="0" smtClean="0">
                <a:sym typeface="굴림" pitchFamily="50" charset="-127"/>
              </a:rPr>
              <a:t>SDN Controller</a:t>
            </a:r>
            <a:r>
              <a:rPr kumimoji="0" lang="ko-KR" altLang="en-US" b="0" kern="0" baseline="0" dirty="0" smtClean="0">
                <a:sym typeface="굴림" pitchFamily="50" charset="-127"/>
              </a:rPr>
              <a:t>가 </a:t>
            </a:r>
            <a:r>
              <a:rPr kumimoji="0" lang="en-US" altLang="ko-KR" b="0" kern="0" baseline="0" dirty="0" smtClean="0">
                <a:sym typeface="굴림" pitchFamily="50" charset="-127"/>
              </a:rPr>
              <a:t>Bitrate</a:t>
            </a:r>
            <a:r>
              <a:rPr kumimoji="0" lang="ko-KR" altLang="en-US" b="0" kern="0" baseline="0" dirty="0" smtClean="0">
                <a:sym typeface="굴림" pitchFamily="50" charset="-127"/>
              </a:rPr>
              <a:t>를 조절하는 경우를 대비해 한 클라이언트가 받을 수 있는 데이터를 계산 하는 것을 살펴보겠습니다</a:t>
            </a:r>
            <a:r>
              <a:rPr kumimoji="0" lang="en-US" altLang="ko-KR" b="0" kern="0" baseline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en-US" altLang="ko-KR" b="0" kern="0" baseline="0" dirty="0" smtClean="0">
                <a:sym typeface="굴림" pitchFamily="50" charset="-127"/>
              </a:rPr>
              <a:t>RSSI </a:t>
            </a:r>
            <a:r>
              <a:rPr kumimoji="0" lang="ko-KR" altLang="en-US" b="0" kern="0" baseline="0" dirty="0" smtClean="0">
                <a:sym typeface="굴림" pitchFamily="50" charset="-127"/>
              </a:rPr>
              <a:t>값이 올라가게 되면 무선 네트워크의 채널 상태가 좋아지게 됩니다</a:t>
            </a:r>
            <a:r>
              <a:rPr kumimoji="0" lang="en-US" altLang="ko-KR" b="0" kern="0" baseline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b="0" kern="0" baseline="0" dirty="0" smtClean="0">
                <a:sym typeface="굴림" pitchFamily="50" charset="-127"/>
              </a:rPr>
              <a:t>그러면 사용하는 </a:t>
            </a:r>
            <a:r>
              <a:rPr kumimoji="0" lang="en-US" altLang="ko-KR" b="0" kern="0" baseline="0" dirty="0" smtClean="0">
                <a:sym typeface="굴림" pitchFamily="50" charset="-127"/>
              </a:rPr>
              <a:t>Modulation Scheme</a:t>
            </a:r>
            <a:r>
              <a:rPr kumimoji="0" lang="ko-KR" altLang="en-US" b="0" kern="0" baseline="0" dirty="0" smtClean="0">
                <a:sym typeface="굴림" pitchFamily="50" charset="-127"/>
              </a:rPr>
              <a:t>이 달라지게 되고</a:t>
            </a:r>
          </a:p>
          <a:p>
            <a:pPr>
              <a:defRPr/>
            </a:pPr>
            <a:r>
              <a:rPr kumimoji="0" lang="ko-KR" altLang="en-US" b="0" kern="0" baseline="0" dirty="0" smtClean="0">
                <a:sym typeface="굴림" pitchFamily="50" charset="-127"/>
              </a:rPr>
              <a:t>결국 </a:t>
            </a:r>
            <a:r>
              <a:rPr kumimoji="0" lang="en-US" altLang="ko-KR" b="0" kern="0" baseline="0" dirty="0" smtClean="0">
                <a:sym typeface="굴림" pitchFamily="50" charset="-127"/>
              </a:rPr>
              <a:t>Bandwidth</a:t>
            </a:r>
            <a:r>
              <a:rPr kumimoji="0" lang="ko-KR" altLang="en-US" b="0" kern="0" baseline="0" dirty="0" smtClean="0">
                <a:sym typeface="굴림" pitchFamily="50" charset="-127"/>
              </a:rPr>
              <a:t>도 달라집니다</a:t>
            </a:r>
            <a:r>
              <a:rPr kumimoji="0" lang="en-US" altLang="ko-KR" b="0" kern="0" baseline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en-US" altLang="ko-KR" b="0" kern="0" baseline="0" dirty="0" smtClean="0">
                <a:sym typeface="굴림" pitchFamily="50" charset="-127"/>
              </a:rPr>
              <a:t>Bandwidth</a:t>
            </a:r>
            <a:r>
              <a:rPr kumimoji="0" lang="ko-KR" altLang="en-US" b="0" kern="0" baseline="0" dirty="0" smtClean="0">
                <a:sym typeface="굴림" pitchFamily="50" charset="-127"/>
              </a:rPr>
              <a:t>가 달라지면 사용자가 받을 수 있는 데이터의 양도 달라집니다</a:t>
            </a:r>
            <a:r>
              <a:rPr kumimoji="0" lang="en-US" altLang="ko-KR" b="0" kern="0" baseline="0" dirty="0" smtClean="0">
                <a:sym typeface="굴림" pitchFamily="50" charset="-127"/>
              </a:rPr>
              <a:t>.</a:t>
            </a:r>
            <a:endParaRPr kumimoji="0" lang="en-US" altLang="ko-KR" b="0" kern="0" baseline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25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54834097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0" lang="ko-KR" altLang="en-US" b="0" kern="0" baseline="0" dirty="0" smtClean="0">
                <a:sym typeface="굴림" pitchFamily="50" charset="-127"/>
              </a:rPr>
              <a:t>우선 새로운 클라이언트가 새로운 </a:t>
            </a:r>
            <a:r>
              <a:rPr kumimoji="0" lang="en-US" altLang="ko-KR" b="0" kern="0" baseline="0" dirty="0" smtClean="0">
                <a:sym typeface="굴림" pitchFamily="50" charset="-127"/>
              </a:rPr>
              <a:t>AP</a:t>
            </a:r>
            <a:r>
              <a:rPr kumimoji="0" lang="ko-KR" altLang="en-US" b="0" kern="0" baseline="0" dirty="0" smtClean="0">
                <a:sym typeface="굴림" pitchFamily="50" charset="-127"/>
              </a:rPr>
              <a:t>에 추가 될 때 </a:t>
            </a:r>
            <a:r>
              <a:rPr kumimoji="0" lang="en-US" altLang="ko-KR" b="0" kern="0" baseline="0" dirty="0" smtClean="0">
                <a:sym typeface="굴림" pitchFamily="50" charset="-127"/>
              </a:rPr>
              <a:t>SDN</a:t>
            </a:r>
            <a:r>
              <a:rPr kumimoji="0" lang="ko-KR" altLang="en-US" b="0" kern="0" baseline="0" dirty="0" smtClean="0">
                <a:sym typeface="굴림" pitchFamily="50" charset="-127"/>
              </a:rPr>
              <a:t>이 </a:t>
            </a:r>
            <a:r>
              <a:rPr kumimoji="0" lang="en-US" altLang="ko-KR" b="0" kern="0" baseline="0" dirty="0" smtClean="0">
                <a:sym typeface="굴림" pitchFamily="50" charset="-127"/>
              </a:rPr>
              <a:t>bitrate</a:t>
            </a:r>
            <a:r>
              <a:rPr kumimoji="0" lang="ko-KR" altLang="en-US" b="0" kern="0" baseline="0" dirty="0" smtClean="0">
                <a:sym typeface="굴림" pitchFamily="50" charset="-127"/>
              </a:rPr>
              <a:t>를 어떻게 조절할지 아이디어를 설명 드리겠습니다</a:t>
            </a:r>
            <a:r>
              <a:rPr kumimoji="0" lang="en-US" altLang="ko-KR" b="0" kern="0" baseline="0" dirty="0" smtClean="0">
                <a:sym typeface="굴림" pitchFamily="50" charset="-127"/>
              </a:rPr>
              <a:t>.</a:t>
            </a:r>
            <a:endParaRPr kumimoji="0" lang="en-US" altLang="ko-KR" b="0" kern="0" baseline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26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16416063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0" lang="ko-KR" altLang="en-US" b="0" kern="0" baseline="0" dirty="0" smtClean="0">
                <a:sym typeface="굴림" pitchFamily="50" charset="-127"/>
              </a:rPr>
              <a:t>차트를 보시면 아시겠지만 세번째 구간 에서 새로운 클라이언트가 추가가 됩니다</a:t>
            </a:r>
            <a:r>
              <a:rPr kumimoji="0" lang="en-US" altLang="ko-KR" b="0" kern="0" baseline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b="0" kern="0" baseline="0" dirty="0" smtClean="0">
                <a:sym typeface="굴림" pitchFamily="50" charset="-127"/>
              </a:rPr>
              <a:t>일단 새로운 클라이언트가 </a:t>
            </a:r>
            <a:r>
              <a:rPr kumimoji="0" lang="en-US" altLang="ko-KR" b="0" kern="0" baseline="0" dirty="0" smtClean="0">
                <a:sym typeface="굴림" pitchFamily="50" charset="-127"/>
              </a:rPr>
              <a:t>time slot</a:t>
            </a:r>
            <a:r>
              <a:rPr kumimoji="0" lang="ko-KR" altLang="en-US" b="0" kern="0" baseline="0" dirty="0" smtClean="0">
                <a:sym typeface="굴림" pitchFamily="50" charset="-127"/>
              </a:rPr>
              <a:t>을 어느정도 할당 받을 수 있는지 여분의 </a:t>
            </a:r>
            <a:r>
              <a:rPr kumimoji="0" lang="en-US" altLang="ko-KR" b="0" kern="0" baseline="0" dirty="0" smtClean="0">
                <a:sym typeface="굴림" pitchFamily="50" charset="-127"/>
              </a:rPr>
              <a:t>time slot</a:t>
            </a:r>
            <a:r>
              <a:rPr kumimoji="0" lang="ko-KR" altLang="en-US" b="0" kern="0" baseline="0" dirty="0" smtClean="0">
                <a:sym typeface="굴림" pitchFamily="50" charset="-127"/>
              </a:rPr>
              <a:t>을 </a:t>
            </a:r>
            <a:r>
              <a:rPr kumimoji="0" lang="ko-KR" altLang="en-US" b="0" kern="0" baseline="0" dirty="0" err="1" smtClean="0">
                <a:sym typeface="굴림" pitchFamily="50" charset="-127"/>
              </a:rPr>
              <a:t>구해야합니다</a:t>
            </a:r>
            <a:r>
              <a:rPr kumimoji="0" lang="en-US" altLang="ko-KR" b="0" kern="0" baseline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b="0" kern="0" baseline="0" dirty="0" smtClean="0">
                <a:sym typeface="굴림" pitchFamily="50" charset="-127"/>
              </a:rPr>
              <a:t>아래 식을 이용해서 네번째 클라이언트의 </a:t>
            </a:r>
            <a:r>
              <a:rPr kumimoji="0" lang="ko-KR" altLang="en-US" b="0" kern="0" baseline="0" dirty="0" err="1" smtClean="0">
                <a:sym typeface="굴림" pitchFamily="50" charset="-127"/>
              </a:rPr>
              <a:t>이용가능한</a:t>
            </a:r>
            <a:r>
              <a:rPr kumimoji="0" lang="ko-KR" altLang="en-US" b="0" kern="0" baseline="0" dirty="0" smtClean="0">
                <a:sym typeface="굴림" pitchFamily="50" charset="-127"/>
              </a:rPr>
              <a:t> </a:t>
            </a:r>
            <a:r>
              <a:rPr kumimoji="0" lang="en-US" altLang="ko-KR" b="0" kern="0" baseline="0" dirty="0" smtClean="0">
                <a:sym typeface="굴림" pitchFamily="50" charset="-127"/>
              </a:rPr>
              <a:t>time slot</a:t>
            </a:r>
            <a:r>
              <a:rPr kumimoji="0" lang="ko-KR" altLang="en-US" b="0" kern="0" baseline="0" dirty="0" smtClean="0">
                <a:sym typeface="굴림" pitchFamily="50" charset="-127"/>
              </a:rPr>
              <a:t>을 구합니다</a:t>
            </a:r>
            <a:r>
              <a:rPr kumimoji="0" lang="en-US" altLang="ko-KR" b="0" kern="0" baseline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b="0" kern="0" baseline="0" dirty="0" smtClean="0">
                <a:sym typeface="굴림" pitchFamily="50" charset="-127"/>
              </a:rPr>
              <a:t>그리고 그 </a:t>
            </a:r>
            <a:r>
              <a:rPr kumimoji="0" lang="en-US" altLang="ko-KR" b="0" kern="0" baseline="0" dirty="0" smtClean="0">
                <a:sym typeface="굴림" pitchFamily="50" charset="-127"/>
              </a:rPr>
              <a:t>time slot</a:t>
            </a:r>
            <a:r>
              <a:rPr kumimoji="0" lang="ko-KR" altLang="en-US" b="0" kern="0" baseline="0" dirty="0" smtClean="0">
                <a:sym typeface="굴림" pitchFamily="50" charset="-127"/>
              </a:rPr>
              <a:t>을 이용하여 </a:t>
            </a:r>
            <a:r>
              <a:rPr kumimoji="0" lang="ko-KR" altLang="en-US" b="0" kern="0" baseline="0" dirty="0" err="1" smtClean="0">
                <a:sym typeface="굴림" pitchFamily="50" charset="-127"/>
              </a:rPr>
              <a:t>윗</a:t>
            </a:r>
            <a:r>
              <a:rPr kumimoji="0" lang="ko-KR" altLang="en-US" b="0" kern="0" baseline="0" dirty="0" smtClean="0">
                <a:sym typeface="굴림" pitchFamily="50" charset="-127"/>
              </a:rPr>
              <a:t> 식을 이용해 받을 수 있는 데이터의 양을 구합니다</a:t>
            </a:r>
            <a:r>
              <a:rPr kumimoji="0" lang="en-US" altLang="ko-KR" b="0" kern="0" baseline="0" dirty="0" smtClean="0">
                <a:sym typeface="굴림" pitchFamily="50" charset="-127"/>
              </a:rPr>
              <a:t>.</a:t>
            </a:r>
            <a:endParaRPr kumimoji="0" lang="en-US" altLang="ko-KR" b="0" kern="0" baseline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27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6201891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0" lang="ko-KR" altLang="en-US" b="0" kern="0" baseline="0" dirty="0" smtClean="0">
                <a:sym typeface="굴림" pitchFamily="50" charset="-127"/>
              </a:rPr>
              <a:t>앞에서 </a:t>
            </a:r>
            <a:r>
              <a:rPr kumimoji="0" lang="ko-KR" altLang="en-US" b="0" kern="0" baseline="0" dirty="0" err="1" smtClean="0">
                <a:sym typeface="굴림" pitchFamily="50" charset="-127"/>
              </a:rPr>
              <a:t>정의했듯이</a:t>
            </a:r>
            <a:r>
              <a:rPr kumimoji="0" lang="ko-KR" altLang="en-US" b="0" kern="0" baseline="0" dirty="0" smtClean="0">
                <a:sym typeface="굴림" pitchFamily="50" charset="-127"/>
              </a:rPr>
              <a:t> 한 </a:t>
            </a:r>
            <a:r>
              <a:rPr kumimoji="0" lang="en-US" altLang="ko-KR" b="0" kern="0" baseline="0" dirty="0" smtClean="0">
                <a:sym typeface="굴림" pitchFamily="50" charset="-127"/>
              </a:rPr>
              <a:t>time slot</a:t>
            </a:r>
            <a:r>
              <a:rPr kumimoji="0" lang="ko-KR" altLang="en-US" b="0" kern="0" baseline="0" dirty="0" smtClean="0">
                <a:sym typeface="굴림" pitchFamily="50" charset="-127"/>
              </a:rPr>
              <a:t>동안 </a:t>
            </a:r>
            <a:r>
              <a:rPr kumimoji="0" lang="ko-KR" altLang="en-US" b="0" kern="0" baseline="0" dirty="0" err="1" smtClean="0">
                <a:sym typeface="굴림" pitchFamily="50" charset="-127"/>
              </a:rPr>
              <a:t>알파개의</a:t>
            </a:r>
            <a:r>
              <a:rPr kumimoji="0" lang="ko-KR" altLang="en-US" b="0" kern="0" baseline="0" dirty="0" smtClean="0">
                <a:sym typeface="굴림" pitchFamily="50" charset="-127"/>
              </a:rPr>
              <a:t> 세그먼트를 받을 수 있는 시간으로 정의했습니다</a:t>
            </a:r>
            <a:r>
              <a:rPr kumimoji="0" lang="en-US" altLang="ko-KR" b="0" kern="0" baseline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b="0" kern="0" baseline="0" dirty="0" smtClean="0">
                <a:sym typeface="굴림" pitchFamily="50" charset="-127"/>
              </a:rPr>
              <a:t>그래서 </a:t>
            </a:r>
            <a:r>
              <a:rPr kumimoji="0" lang="en-US" altLang="ko-KR" b="0" kern="0" baseline="0" dirty="0" smtClean="0">
                <a:sym typeface="굴림" pitchFamily="50" charset="-127"/>
              </a:rPr>
              <a:t>bitrate</a:t>
            </a:r>
            <a:r>
              <a:rPr kumimoji="0" lang="ko-KR" altLang="en-US" b="0" kern="0" baseline="0" dirty="0" smtClean="0">
                <a:sym typeface="굴림" pitchFamily="50" charset="-127"/>
              </a:rPr>
              <a:t>가 </a:t>
            </a:r>
            <a:r>
              <a:rPr kumimoji="0" lang="en-US" altLang="ko-KR" b="0" kern="0" baseline="0" dirty="0" smtClean="0">
                <a:sym typeface="굴림" pitchFamily="50" charset="-127"/>
              </a:rPr>
              <a:t>r</a:t>
            </a:r>
            <a:r>
              <a:rPr kumimoji="0" lang="ko-KR" altLang="en-US" b="0" kern="0" baseline="0" dirty="0" err="1" smtClean="0">
                <a:sym typeface="굴림" pitchFamily="50" charset="-127"/>
              </a:rPr>
              <a:t>일때</a:t>
            </a:r>
            <a:r>
              <a:rPr kumimoji="0" lang="ko-KR" altLang="en-US" b="0" kern="0" baseline="0" dirty="0" smtClean="0">
                <a:sym typeface="굴림" pitchFamily="50" charset="-127"/>
              </a:rPr>
              <a:t> 최대 </a:t>
            </a:r>
            <a:r>
              <a:rPr kumimoji="0" lang="ko-KR" altLang="en-US" b="0" kern="0" baseline="0" dirty="0" err="1" smtClean="0">
                <a:sym typeface="굴림" pitchFamily="50" charset="-127"/>
              </a:rPr>
              <a:t>알파개의</a:t>
            </a:r>
            <a:r>
              <a:rPr kumimoji="0" lang="ko-KR" altLang="en-US" b="0" kern="0" baseline="0" dirty="0" smtClean="0">
                <a:sym typeface="굴림" pitchFamily="50" charset="-127"/>
              </a:rPr>
              <a:t> 데이터를 받을 수 있습니다</a:t>
            </a:r>
            <a:endParaRPr kumimoji="0" lang="en-US" altLang="ko-KR" b="0" kern="0" baseline="0" dirty="0" smtClean="0">
              <a:sym typeface="굴림" pitchFamily="50" charset="-127"/>
            </a:endParaRPr>
          </a:p>
          <a:p>
            <a:pPr>
              <a:defRPr/>
            </a:pPr>
            <a:r>
              <a:rPr kumimoji="0" lang="ko-KR" altLang="en-US" b="0" kern="0" baseline="0" dirty="0" smtClean="0">
                <a:sym typeface="굴림" pitchFamily="50" charset="-127"/>
              </a:rPr>
              <a:t>네 번째 클라이언트의 경우 새로 들어온 클라이언트이기 때문에 </a:t>
            </a:r>
            <a:r>
              <a:rPr kumimoji="0" lang="en-US" altLang="ko-KR" b="0" kern="0" baseline="0" dirty="0" smtClean="0">
                <a:sym typeface="굴림" pitchFamily="50" charset="-127"/>
              </a:rPr>
              <a:t>r</a:t>
            </a:r>
            <a:r>
              <a:rPr kumimoji="0" lang="ko-KR" altLang="en-US" b="0" kern="0" baseline="0" dirty="0" smtClean="0">
                <a:sym typeface="굴림" pitchFamily="50" charset="-127"/>
              </a:rPr>
              <a:t>값을 </a:t>
            </a:r>
            <a:r>
              <a:rPr kumimoji="0" lang="en-US" altLang="ko-KR" b="0" kern="0" baseline="0" dirty="0" smtClean="0">
                <a:sym typeface="굴림" pitchFamily="50" charset="-127"/>
              </a:rPr>
              <a:t>SDN</a:t>
            </a:r>
            <a:r>
              <a:rPr kumimoji="0" lang="ko-KR" altLang="en-US" b="0" kern="0" baseline="0" dirty="0" smtClean="0">
                <a:sym typeface="굴림" pitchFamily="50" charset="-127"/>
              </a:rPr>
              <a:t>을 통해 조정을 해줍니다</a:t>
            </a:r>
            <a:r>
              <a:rPr kumimoji="0" lang="en-US" altLang="ko-KR" b="0" kern="0" baseline="0" dirty="0" smtClean="0">
                <a:sym typeface="굴림" pitchFamily="50" charset="-127"/>
              </a:rPr>
              <a:t>. </a:t>
            </a:r>
          </a:p>
          <a:p>
            <a:pPr>
              <a:defRPr/>
            </a:pPr>
            <a:r>
              <a:rPr kumimoji="0" lang="ko-KR" altLang="en-US" b="0" kern="0" baseline="0" dirty="0" smtClean="0">
                <a:sym typeface="굴림" pitchFamily="50" charset="-127"/>
              </a:rPr>
              <a:t>만약 클라이언트가 원하는 </a:t>
            </a:r>
            <a:r>
              <a:rPr kumimoji="0" lang="en-US" altLang="ko-KR" b="0" kern="0" baseline="0" dirty="0" smtClean="0">
                <a:sym typeface="굴림" pitchFamily="50" charset="-127"/>
              </a:rPr>
              <a:t>r</a:t>
            </a:r>
            <a:r>
              <a:rPr kumimoji="0" lang="ko-KR" altLang="en-US" b="0" kern="0" baseline="0" dirty="0" smtClean="0">
                <a:sym typeface="굴림" pitchFamily="50" charset="-127"/>
              </a:rPr>
              <a:t>에 가장 가까운 값이 </a:t>
            </a:r>
            <a:r>
              <a:rPr kumimoji="0" lang="en-US" altLang="ko-KR" b="0" kern="0" baseline="0" dirty="0" smtClean="0">
                <a:sym typeface="굴림" pitchFamily="50" charset="-127"/>
              </a:rPr>
              <a:t>MPD</a:t>
            </a:r>
            <a:r>
              <a:rPr kumimoji="0" lang="ko-KR" altLang="en-US" b="0" kern="0" baseline="0" dirty="0" smtClean="0">
                <a:sym typeface="굴림" pitchFamily="50" charset="-127"/>
              </a:rPr>
              <a:t>에 존재하고 위 부등식을 만족한다면 그 </a:t>
            </a:r>
            <a:r>
              <a:rPr kumimoji="0" lang="en-US" altLang="ko-KR" b="0" kern="0" baseline="0" dirty="0" smtClean="0">
                <a:sym typeface="굴림" pitchFamily="50" charset="-127"/>
              </a:rPr>
              <a:t>r</a:t>
            </a:r>
            <a:r>
              <a:rPr kumimoji="0" lang="ko-KR" altLang="en-US" b="0" kern="0" baseline="0" dirty="0" smtClean="0">
                <a:sym typeface="굴림" pitchFamily="50" charset="-127"/>
              </a:rPr>
              <a:t>을 사용하고 없다면 다른 클라이언트의 </a:t>
            </a:r>
            <a:r>
              <a:rPr kumimoji="0" lang="en-US" altLang="ko-KR" b="0" kern="0" baseline="0" dirty="0" smtClean="0">
                <a:sym typeface="굴림" pitchFamily="50" charset="-127"/>
              </a:rPr>
              <a:t>bitrate</a:t>
            </a:r>
            <a:r>
              <a:rPr kumimoji="0" lang="ko-KR" altLang="en-US" b="0" kern="0" baseline="0" dirty="0" smtClean="0">
                <a:sym typeface="굴림" pitchFamily="50" charset="-127"/>
              </a:rPr>
              <a:t>를 조절해 전체적인 부등식이 성립되게 합니다</a:t>
            </a:r>
            <a:r>
              <a:rPr kumimoji="0" lang="en-US" altLang="ko-KR" b="0" kern="0" baseline="0" dirty="0" smtClean="0">
                <a:sym typeface="굴림" pitchFamily="50" charset="-127"/>
              </a:rPr>
              <a:t>.</a:t>
            </a: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28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56748834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0" lang="ko-KR" altLang="en-US" b="0" kern="0" baseline="0" dirty="0" smtClean="0">
                <a:sym typeface="굴림" pitchFamily="50" charset="-127"/>
              </a:rPr>
              <a:t>네 번째 클라이언트의 경우 새로 들어온 클라이언트이기 때문에 </a:t>
            </a:r>
            <a:r>
              <a:rPr kumimoji="0" lang="en-US" altLang="ko-KR" b="0" kern="0" baseline="0" dirty="0" smtClean="0">
                <a:sym typeface="굴림" pitchFamily="50" charset="-127"/>
              </a:rPr>
              <a:t>r</a:t>
            </a:r>
            <a:r>
              <a:rPr kumimoji="0" lang="ko-KR" altLang="en-US" b="0" kern="0" baseline="0" dirty="0" smtClean="0">
                <a:sym typeface="굴림" pitchFamily="50" charset="-127"/>
              </a:rPr>
              <a:t>값을 </a:t>
            </a:r>
            <a:r>
              <a:rPr kumimoji="0" lang="en-US" altLang="ko-KR" b="0" kern="0" baseline="0" dirty="0" smtClean="0">
                <a:sym typeface="굴림" pitchFamily="50" charset="-127"/>
              </a:rPr>
              <a:t>SDN</a:t>
            </a:r>
            <a:r>
              <a:rPr kumimoji="0" lang="ko-KR" altLang="en-US" b="0" kern="0" baseline="0" dirty="0" smtClean="0">
                <a:sym typeface="굴림" pitchFamily="50" charset="-127"/>
              </a:rPr>
              <a:t>을 통해 조정을 해줍니다</a:t>
            </a:r>
            <a:r>
              <a:rPr kumimoji="0" lang="en-US" altLang="ko-KR" b="0" kern="0" baseline="0" dirty="0" smtClean="0">
                <a:sym typeface="굴림" pitchFamily="50" charset="-127"/>
              </a:rPr>
              <a:t>. </a:t>
            </a:r>
          </a:p>
          <a:p>
            <a:pPr>
              <a:defRPr/>
            </a:pPr>
            <a:r>
              <a:rPr kumimoji="0" lang="ko-KR" altLang="en-US" b="0" kern="0" baseline="0" dirty="0" smtClean="0">
                <a:sym typeface="굴림" pitchFamily="50" charset="-127"/>
              </a:rPr>
              <a:t>만약 위 부등식을 만족하는 </a:t>
            </a:r>
            <a:r>
              <a:rPr kumimoji="0" lang="en-US" altLang="ko-KR" b="0" kern="0" baseline="0" dirty="0" smtClean="0">
                <a:sym typeface="굴림" pitchFamily="50" charset="-127"/>
              </a:rPr>
              <a:t>r</a:t>
            </a:r>
            <a:r>
              <a:rPr kumimoji="0" lang="ko-KR" altLang="en-US" b="0" kern="0" baseline="0" dirty="0" smtClean="0">
                <a:sym typeface="굴림" pitchFamily="50" charset="-127"/>
              </a:rPr>
              <a:t>이 </a:t>
            </a:r>
            <a:r>
              <a:rPr kumimoji="0" lang="en-US" altLang="ko-KR" b="0" kern="0" baseline="0" dirty="0" smtClean="0">
                <a:sym typeface="굴림" pitchFamily="50" charset="-127"/>
              </a:rPr>
              <a:t>MPD</a:t>
            </a:r>
            <a:r>
              <a:rPr kumimoji="0" lang="ko-KR" altLang="en-US" b="0" kern="0" baseline="0" dirty="0" smtClean="0">
                <a:sym typeface="굴림" pitchFamily="50" charset="-127"/>
              </a:rPr>
              <a:t>에 존재 한다면 그 </a:t>
            </a:r>
            <a:r>
              <a:rPr kumimoji="0" lang="en-US" altLang="ko-KR" b="0" kern="0" baseline="0" dirty="0" smtClean="0">
                <a:sym typeface="굴림" pitchFamily="50" charset="-127"/>
              </a:rPr>
              <a:t>r</a:t>
            </a:r>
            <a:r>
              <a:rPr kumimoji="0" lang="ko-KR" altLang="en-US" b="0" kern="0" baseline="0" dirty="0" smtClean="0">
                <a:sym typeface="굴림" pitchFamily="50" charset="-127"/>
              </a:rPr>
              <a:t>을 사용하고 없다면 다른 클라이언트의 </a:t>
            </a:r>
            <a:r>
              <a:rPr kumimoji="0" lang="en-US" altLang="ko-KR" b="0" kern="0" baseline="0" dirty="0" smtClean="0">
                <a:sym typeface="굴림" pitchFamily="50" charset="-127"/>
              </a:rPr>
              <a:t>bitrate</a:t>
            </a:r>
            <a:r>
              <a:rPr kumimoji="0" lang="ko-KR" altLang="en-US" b="0" kern="0" baseline="0" dirty="0" smtClean="0">
                <a:sym typeface="굴림" pitchFamily="50" charset="-127"/>
              </a:rPr>
              <a:t>를 조절해 전체적인 부등식이 성립되게 합니다</a:t>
            </a:r>
            <a:r>
              <a:rPr kumimoji="0" lang="en-US" altLang="ko-KR" b="0" kern="0" baseline="0" dirty="0" smtClean="0">
                <a:sym typeface="굴림" pitchFamily="50" charset="-127"/>
              </a:rPr>
              <a:t>.</a:t>
            </a:r>
            <a:endParaRPr kumimoji="0" lang="en-US" altLang="ko-KR" b="0" kern="0" baseline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29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097760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0" lang="en-US" altLang="ko-KR" kern="0" dirty="0" smtClean="0">
                <a:sym typeface="굴림" pitchFamily="50" charset="-127"/>
              </a:rPr>
              <a:t>MAC</a:t>
            </a:r>
            <a:r>
              <a:rPr kumimoji="0" lang="ko-KR" altLang="en-US" kern="0" dirty="0" smtClean="0">
                <a:sym typeface="굴림" pitchFamily="50" charset="-127"/>
              </a:rPr>
              <a:t>은 </a:t>
            </a:r>
            <a:r>
              <a:rPr kumimoji="0" lang="en-US" altLang="ko-KR" kern="0" dirty="0" smtClean="0">
                <a:sym typeface="굴림" pitchFamily="50" charset="-127"/>
              </a:rPr>
              <a:t>OSI 7</a:t>
            </a:r>
            <a:r>
              <a:rPr kumimoji="0" lang="ko-KR" altLang="en-US" kern="0" dirty="0" smtClean="0">
                <a:sym typeface="굴림" pitchFamily="50" charset="-127"/>
              </a:rPr>
              <a:t>계층 중 데이터 링크 레이어의 일부입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en-US" altLang="ko-KR" kern="0" dirty="0" smtClean="0">
                <a:sym typeface="굴림" pitchFamily="50" charset="-127"/>
              </a:rPr>
              <a:t>framing </a:t>
            </a:r>
            <a:r>
              <a:rPr kumimoji="0" lang="ko-KR" altLang="en-US" kern="0" dirty="0" smtClean="0">
                <a:sym typeface="굴림" pitchFamily="50" charset="-127"/>
              </a:rPr>
              <a:t>기술을 지원합니다</a:t>
            </a:r>
            <a:r>
              <a:rPr kumimoji="0" lang="en-US" altLang="ko-KR" kern="0" dirty="0" smtClean="0">
                <a:sym typeface="굴림" pitchFamily="50" charset="-127"/>
              </a:rPr>
              <a:t>. </a:t>
            </a:r>
            <a:r>
              <a:rPr kumimoji="0" lang="ko-KR" altLang="en-US" kern="0" dirty="0" smtClean="0">
                <a:sym typeface="굴림" pitchFamily="50" charset="-127"/>
              </a:rPr>
              <a:t>이는 상위 레이어에서 전달된 패킷을 물리적인 네트워크 프레임 포맷에 맞추어 주는 역할을 합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요약하면 패킷을 프레임이라는 단위로 잘게 쪼개 보내는 것과 유사한 개념입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에러 제어 기술을 지원합니다</a:t>
            </a:r>
            <a:r>
              <a:rPr kumimoji="0" lang="en-US" altLang="ko-KR" kern="0" dirty="0" smtClean="0">
                <a:sym typeface="굴림" pitchFamily="50" charset="-127"/>
              </a:rPr>
              <a:t>. </a:t>
            </a:r>
            <a:r>
              <a:rPr kumimoji="0" lang="ko-KR" altLang="en-US" kern="0" dirty="0" smtClean="0">
                <a:sym typeface="굴림" pitchFamily="50" charset="-127"/>
              </a:rPr>
              <a:t>에러를 검출하고 </a:t>
            </a:r>
            <a:r>
              <a:rPr kumimoji="0" lang="en-US" altLang="ko-KR" kern="0" dirty="0" smtClean="0">
                <a:sym typeface="굴림" pitchFamily="50" charset="-127"/>
              </a:rPr>
              <a:t>ARQ, FEC</a:t>
            </a:r>
            <a:r>
              <a:rPr kumimoji="0" lang="ko-KR" altLang="en-US" kern="0" dirty="0" smtClean="0">
                <a:sym typeface="굴림" pitchFamily="50" charset="-127"/>
              </a:rPr>
              <a:t>등과 같은 기술을 통해 고칠 수 있습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기타 성능과 관련된 기술로 </a:t>
            </a:r>
            <a:r>
              <a:rPr kumimoji="0" lang="en-US" altLang="ko-KR" kern="0" dirty="0" err="1" smtClean="0">
                <a:sym typeface="굴림" pitchFamily="50" charset="-127"/>
              </a:rPr>
              <a:t>QoS</a:t>
            </a:r>
            <a:r>
              <a:rPr kumimoji="0" lang="en-US" altLang="ko-KR" kern="0" dirty="0" smtClean="0">
                <a:sym typeface="굴림" pitchFamily="50" charset="-127"/>
              </a:rPr>
              <a:t> </a:t>
            </a:r>
            <a:r>
              <a:rPr kumimoji="0" lang="ko-KR" altLang="en-US" kern="0" dirty="0" smtClean="0">
                <a:sym typeface="굴림" pitchFamily="50" charset="-127"/>
              </a:rPr>
              <a:t>품질 측정</a:t>
            </a:r>
            <a:r>
              <a:rPr kumimoji="0" lang="en-US" altLang="ko-KR" kern="0" dirty="0" smtClean="0">
                <a:sym typeface="굴림" pitchFamily="50" charset="-127"/>
              </a:rPr>
              <a:t>, Handover, Power saving</a:t>
            </a:r>
            <a:r>
              <a:rPr kumimoji="0" lang="ko-KR" altLang="en-US" kern="0" dirty="0" smtClean="0">
                <a:sym typeface="굴림" pitchFamily="50" charset="-127"/>
              </a:rPr>
              <a:t>과 같은 기술들을 지원합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  <a:endParaRPr kumimoji="0" lang="en-US" altLang="ko-KR" kern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3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7139254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다음은 </a:t>
            </a:r>
            <a:r>
              <a:rPr kumimoji="0" lang="en-US" altLang="ko-KR" kern="0" dirty="0" smtClean="0">
                <a:sym typeface="굴림" pitchFamily="50" charset="-127"/>
              </a:rPr>
              <a:t>MAC</a:t>
            </a:r>
            <a:r>
              <a:rPr kumimoji="0" lang="ko-KR" altLang="en-US" kern="0" dirty="0" smtClean="0">
                <a:sym typeface="굴림" pitchFamily="50" charset="-127"/>
              </a:rPr>
              <a:t>과 관련해서 두가지 관점을 </a:t>
            </a:r>
            <a:r>
              <a:rPr kumimoji="0" lang="ko-KR" altLang="en-US" kern="0" dirty="0" err="1" smtClean="0">
                <a:sym typeface="굴림" pitchFamily="50" charset="-127"/>
              </a:rPr>
              <a:t>설명드리겠습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첫번째로는 분산된 환경입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중앙화 되어있지 않기 때문에 각각의 요소들이 </a:t>
            </a:r>
            <a:r>
              <a:rPr kumimoji="0" lang="en-US" altLang="ko-KR" kern="0" dirty="0" smtClean="0">
                <a:sym typeface="굴림" pitchFamily="50" charset="-127"/>
              </a:rPr>
              <a:t>Random Access</a:t>
            </a:r>
            <a:r>
              <a:rPr kumimoji="0" lang="ko-KR" altLang="en-US" kern="0" dirty="0" smtClean="0">
                <a:sym typeface="굴림" pitchFamily="50" charset="-127"/>
              </a:rPr>
              <a:t>한 특성을 가지고 있습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또한 분산화 되어있어 한 곳이 </a:t>
            </a:r>
            <a:r>
              <a:rPr kumimoji="0" lang="ko-KR" altLang="en-US" kern="0" dirty="0" err="1" smtClean="0">
                <a:sym typeface="굴림" pitchFamily="50" charset="-127"/>
              </a:rPr>
              <a:t>고장나도</a:t>
            </a:r>
            <a:r>
              <a:rPr kumimoji="0" lang="ko-KR" altLang="en-US" kern="0" dirty="0" smtClean="0">
                <a:sym typeface="굴림" pitchFamily="50" charset="-127"/>
              </a:rPr>
              <a:t> 다른 곳에 영향을 미치지 않습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en-US" altLang="ko-KR" kern="0" dirty="0" smtClean="0">
                <a:sym typeface="굴림" pitchFamily="50" charset="-127"/>
              </a:rPr>
              <a:t>load</a:t>
            </a:r>
            <a:r>
              <a:rPr kumimoji="0" lang="ko-KR" altLang="en-US" kern="0" dirty="0" smtClean="0">
                <a:sym typeface="굴림" pitchFamily="50" charset="-127"/>
              </a:rPr>
              <a:t>가 작은 트래픽에 효율적입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endParaRPr kumimoji="0" lang="en-US" altLang="ko-KR" kern="0" dirty="0" smtClean="0">
              <a:sym typeface="굴림" pitchFamily="50" charset="-127"/>
            </a:endParaRPr>
          </a:p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두번째는 </a:t>
            </a:r>
            <a:r>
              <a:rPr kumimoji="0" lang="ko-KR" altLang="en-US" kern="0" dirty="0" err="1" smtClean="0">
                <a:sym typeface="굴림" pitchFamily="50" charset="-127"/>
              </a:rPr>
              <a:t>중앙화된</a:t>
            </a:r>
            <a:r>
              <a:rPr kumimoji="0" lang="ko-KR" altLang="en-US" kern="0" dirty="0" smtClean="0">
                <a:sym typeface="굴림" pitchFamily="50" charset="-127"/>
              </a:rPr>
              <a:t> 환경입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en-US" altLang="ko-KR" kern="0" dirty="0" err="1" smtClean="0">
                <a:sym typeface="굴림" pitchFamily="50" charset="-127"/>
              </a:rPr>
              <a:t>BaseStation</a:t>
            </a:r>
            <a:r>
              <a:rPr kumimoji="0" lang="ko-KR" altLang="en-US" kern="0" dirty="0" smtClean="0">
                <a:sym typeface="굴림" pitchFamily="50" charset="-127"/>
              </a:rPr>
              <a:t>과 같은 중앙화 된 시스템에서 모든 것이 제어됩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en-US" altLang="ko-KR" kern="0" dirty="0" smtClean="0">
                <a:sym typeface="굴림" pitchFamily="50" charset="-127"/>
              </a:rPr>
              <a:t>traffic</a:t>
            </a:r>
            <a:r>
              <a:rPr kumimoji="0" lang="ko-KR" altLang="en-US" kern="0" dirty="0" smtClean="0">
                <a:sym typeface="굴림" pitchFamily="50" charset="-127"/>
              </a:rPr>
              <a:t>들의 </a:t>
            </a:r>
            <a:r>
              <a:rPr kumimoji="0" lang="en-US" altLang="ko-KR" kern="0" dirty="0" smtClean="0">
                <a:sym typeface="굴림" pitchFamily="50" charset="-127"/>
              </a:rPr>
              <a:t>load</a:t>
            </a:r>
            <a:r>
              <a:rPr kumimoji="0" lang="ko-KR" altLang="en-US" kern="0" dirty="0" smtClean="0">
                <a:sym typeface="굴림" pitchFamily="50" charset="-127"/>
              </a:rPr>
              <a:t>가 </a:t>
            </a:r>
            <a:r>
              <a:rPr kumimoji="0" lang="ko-KR" altLang="en-US" kern="0" dirty="0" err="1" smtClean="0">
                <a:sym typeface="굴림" pitchFamily="50" charset="-127"/>
              </a:rPr>
              <a:t>클때</a:t>
            </a:r>
            <a:r>
              <a:rPr kumimoji="0" lang="ko-KR" altLang="en-US" kern="0" dirty="0" smtClean="0">
                <a:sym typeface="굴림" pitchFamily="50" charset="-127"/>
              </a:rPr>
              <a:t> 효율적입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  <a:endParaRPr kumimoji="0" lang="en-US" altLang="ko-KR" kern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4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9998339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다음으로 </a:t>
            </a:r>
            <a:r>
              <a:rPr kumimoji="0" lang="en-US" altLang="ko-KR" kern="0" dirty="0" smtClean="0">
                <a:sym typeface="굴림" pitchFamily="50" charset="-127"/>
              </a:rPr>
              <a:t>Random Access </a:t>
            </a:r>
            <a:r>
              <a:rPr kumimoji="0" lang="ko-KR" altLang="en-US" kern="0" dirty="0" smtClean="0">
                <a:sym typeface="굴림" pitchFamily="50" charset="-127"/>
              </a:rPr>
              <a:t>방식에 대해 </a:t>
            </a:r>
            <a:r>
              <a:rPr kumimoji="0" lang="ko-KR" altLang="en-US" kern="0" dirty="0" err="1" smtClean="0">
                <a:sym typeface="굴림" pitchFamily="50" charset="-127"/>
              </a:rPr>
              <a:t>설명드리겠습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en-US" altLang="ko-KR" kern="0" dirty="0" smtClean="0">
                <a:sym typeface="굴림" pitchFamily="50" charset="-127"/>
              </a:rPr>
              <a:t>Random Access</a:t>
            </a:r>
            <a:r>
              <a:rPr kumimoji="0" lang="ko-KR" altLang="en-US" kern="0" dirty="0" smtClean="0">
                <a:sym typeface="굴림" pitchFamily="50" charset="-127"/>
              </a:rPr>
              <a:t>는 단어 </a:t>
            </a:r>
            <a:r>
              <a:rPr kumimoji="0" lang="en-US" altLang="ko-KR" kern="0" dirty="0" smtClean="0">
                <a:sym typeface="굴림" pitchFamily="50" charset="-127"/>
              </a:rPr>
              <a:t>Random</a:t>
            </a:r>
            <a:r>
              <a:rPr kumimoji="0" lang="ko-KR" altLang="en-US" kern="0" dirty="0" smtClean="0">
                <a:sym typeface="굴림" pitchFamily="50" charset="-127"/>
              </a:rPr>
              <a:t>에서 알 수 있듯이 </a:t>
            </a:r>
          </a:p>
          <a:p>
            <a:pPr>
              <a:defRPr/>
            </a:pPr>
            <a:r>
              <a:rPr kumimoji="0" lang="ko-KR" altLang="en-US" kern="0" dirty="0" err="1" smtClean="0">
                <a:sym typeface="굴림" pitchFamily="50" charset="-127"/>
              </a:rPr>
              <a:t>노드들간에</a:t>
            </a:r>
            <a:r>
              <a:rPr kumimoji="0" lang="ko-KR" altLang="en-US" kern="0" dirty="0" smtClean="0">
                <a:sym typeface="굴림" pitchFamily="50" charset="-127"/>
              </a:rPr>
              <a:t> 사전 협약 같은 것 없이 임의로 패킷들을 보내는 경향이 있습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endParaRPr kumimoji="0" lang="en-US" altLang="ko-KR" kern="0" dirty="0" smtClean="0">
              <a:sym typeface="굴림" pitchFamily="50" charset="-127"/>
            </a:endParaRPr>
          </a:p>
          <a:p>
            <a:pPr>
              <a:defRPr/>
            </a:pPr>
            <a:r>
              <a:rPr kumimoji="0" lang="en-US" altLang="ko-KR" kern="0" dirty="0" smtClean="0">
                <a:sym typeface="굴림" pitchFamily="50" charset="-127"/>
              </a:rPr>
              <a:t>Random </a:t>
            </a:r>
            <a:r>
              <a:rPr kumimoji="0" lang="en-US" altLang="ko-KR" kern="0" dirty="0" err="1" smtClean="0">
                <a:sym typeface="굴림" pitchFamily="50" charset="-127"/>
              </a:rPr>
              <a:t>Acess</a:t>
            </a:r>
            <a:r>
              <a:rPr kumimoji="0" lang="en-US" altLang="ko-KR" kern="0" dirty="0" smtClean="0">
                <a:sym typeface="굴림" pitchFamily="50" charset="-127"/>
              </a:rPr>
              <a:t> MAC </a:t>
            </a:r>
            <a:r>
              <a:rPr kumimoji="0" lang="ko-KR" altLang="en-US" kern="0" dirty="0" smtClean="0">
                <a:sym typeface="굴림" pitchFamily="50" charset="-127"/>
              </a:rPr>
              <a:t>프로토콜에서는 충돌을 어떻게 감지하고</a:t>
            </a:r>
            <a:r>
              <a:rPr kumimoji="0" lang="en-US" altLang="ko-KR" kern="0" dirty="0" smtClean="0">
                <a:sym typeface="굴림" pitchFamily="50" charset="-127"/>
              </a:rPr>
              <a:t>, </a:t>
            </a:r>
            <a:r>
              <a:rPr kumimoji="0" lang="ko-KR" altLang="en-US" kern="0" dirty="0" smtClean="0">
                <a:sym typeface="굴림" pitchFamily="50" charset="-127"/>
              </a:rPr>
              <a:t>충돌이 발생했을 때 어떻게 해결 할 것인지를 구체화합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예시로는 </a:t>
            </a:r>
            <a:r>
              <a:rPr kumimoji="0" lang="en-US" altLang="ko-KR" kern="0" dirty="0" smtClean="0">
                <a:sym typeface="굴림" pitchFamily="50" charset="-127"/>
              </a:rPr>
              <a:t>Slotted ALOHA, ALOHA, CSMA, CSMA/CD, CSMA/CA </a:t>
            </a:r>
            <a:r>
              <a:rPr kumimoji="0" lang="ko-KR" altLang="en-US" kern="0" dirty="0" smtClean="0">
                <a:sym typeface="굴림" pitchFamily="50" charset="-127"/>
              </a:rPr>
              <a:t>등이 있습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  <a:endParaRPr kumimoji="0" lang="en-US" altLang="ko-KR" kern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5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819999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먼저 가장 순수한 형태의 </a:t>
            </a:r>
            <a:r>
              <a:rPr kumimoji="0" lang="en-US" altLang="ko-KR" kern="0" dirty="0" smtClean="0">
                <a:sym typeface="굴림" pitchFamily="50" charset="-127"/>
              </a:rPr>
              <a:t>ALOHA</a:t>
            </a:r>
            <a:r>
              <a:rPr kumimoji="0" lang="ko-KR" altLang="en-US" kern="0" dirty="0" smtClean="0">
                <a:sym typeface="굴림" pitchFamily="50" charset="-127"/>
              </a:rPr>
              <a:t>를 </a:t>
            </a:r>
            <a:r>
              <a:rPr kumimoji="0" lang="ko-KR" altLang="en-US" kern="0" dirty="0" err="1" smtClean="0">
                <a:sym typeface="굴림" pitchFamily="50" charset="-127"/>
              </a:rPr>
              <a:t>설명드리겠습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말 그대로 단순하기 때문에 동기화 기능이 없습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프레임을 </a:t>
            </a:r>
            <a:r>
              <a:rPr kumimoji="0" lang="ko-KR" altLang="en-US" kern="0" dirty="0" err="1" smtClean="0">
                <a:sym typeface="굴림" pitchFamily="50" charset="-127"/>
              </a:rPr>
              <a:t>도착하는대로</a:t>
            </a:r>
            <a:r>
              <a:rPr kumimoji="0" lang="ko-KR" altLang="en-US" kern="0" dirty="0" smtClean="0">
                <a:sym typeface="굴림" pitchFamily="50" charset="-127"/>
              </a:rPr>
              <a:t> 보내는 특성이 있습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아래 사진과 같이 시간의 영역이 겹치게 되면 충돌이 발생합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  <a:endParaRPr kumimoji="0" lang="en-US" altLang="ko-KR" kern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6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0707277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다음으로는 </a:t>
            </a:r>
            <a:r>
              <a:rPr kumimoji="0" lang="en-US" altLang="ko-KR" kern="0" dirty="0" smtClean="0">
                <a:sym typeface="굴림" pitchFamily="50" charset="-127"/>
              </a:rPr>
              <a:t>Slotted ALOHA</a:t>
            </a:r>
            <a:r>
              <a:rPr kumimoji="0" lang="ko-KR" altLang="en-US" kern="0" dirty="0" smtClean="0">
                <a:sym typeface="굴림" pitchFamily="50" charset="-127"/>
              </a:rPr>
              <a:t>에 대해 </a:t>
            </a:r>
            <a:r>
              <a:rPr kumimoji="0" lang="ko-KR" altLang="en-US" kern="0" dirty="0" err="1" smtClean="0">
                <a:sym typeface="굴림" pitchFamily="50" charset="-127"/>
              </a:rPr>
              <a:t>설명드리겠습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kern="0" dirty="0" err="1" smtClean="0">
                <a:sym typeface="굴림" pitchFamily="50" charset="-127"/>
              </a:rPr>
              <a:t>설명드리기</a:t>
            </a:r>
            <a:r>
              <a:rPr kumimoji="0" lang="ko-KR" altLang="en-US" kern="0" dirty="0" smtClean="0">
                <a:sym typeface="굴림" pitchFamily="50" charset="-127"/>
              </a:rPr>
              <a:t> 앞서 </a:t>
            </a:r>
            <a:r>
              <a:rPr kumimoji="0" lang="en-US" altLang="ko-KR" kern="0" dirty="0" smtClean="0">
                <a:sym typeface="굴림" pitchFamily="50" charset="-127"/>
              </a:rPr>
              <a:t>Slotted ALOHA</a:t>
            </a:r>
            <a:r>
              <a:rPr kumimoji="0" lang="ko-KR" altLang="en-US" kern="0" dirty="0" smtClean="0">
                <a:sym typeface="굴림" pitchFamily="50" charset="-127"/>
              </a:rPr>
              <a:t>의 몇가지 </a:t>
            </a:r>
            <a:r>
              <a:rPr kumimoji="0" lang="ko-KR" altLang="en-US" kern="0" dirty="0" err="1" smtClean="0">
                <a:sym typeface="굴림" pitchFamily="50" charset="-127"/>
              </a:rPr>
              <a:t>가정사항에</a:t>
            </a:r>
            <a:r>
              <a:rPr kumimoji="0" lang="ko-KR" altLang="en-US" kern="0" dirty="0" smtClean="0">
                <a:sym typeface="굴림" pitchFamily="50" charset="-127"/>
              </a:rPr>
              <a:t> 대해 </a:t>
            </a:r>
            <a:r>
              <a:rPr kumimoji="0" lang="ko-KR" altLang="en-US" kern="0" dirty="0" err="1" smtClean="0">
                <a:sym typeface="굴림" pitchFamily="50" charset="-127"/>
              </a:rPr>
              <a:t>설명드리겠습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en-US" altLang="ko-KR" kern="0" dirty="0" smtClean="0">
                <a:sym typeface="굴림" pitchFamily="50" charset="-127"/>
              </a:rPr>
              <a:t>Slotted ALOHA</a:t>
            </a:r>
            <a:r>
              <a:rPr kumimoji="0" lang="ko-KR" altLang="en-US" kern="0" dirty="0" smtClean="0">
                <a:sym typeface="굴림" pitchFamily="50" charset="-127"/>
              </a:rPr>
              <a:t>의 경우 모든 프레임 사이즈를 동일하게 가집니다</a:t>
            </a:r>
            <a:r>
              <a:rPr kumimoji="0" lang="en-US" altLang="ko-KR" kern="0" dirty="0" smtClean="0">
                <a:sym typeface="굴림" pitchFamily="50" charset="-127"/>
              </a:rPr>
              <a:t>. </a:t>
            </a:r>
            <a:r>
              <a:rPr kumimoji="0" lang="ko-KR" altLang="en-US" kern="0" dirty="0" smtClean="0">
                <a:sym typeface="굴림" pitchFamily="50" charset="-127"/>
              </a:rPr>
              <a:t>이는 효율적인 동기화를 하기 위함입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또한 동기화를 위해 한순간에 한 프레임만 전송합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프레임은 항상 새로운 슬롯이 시작하기 전에 전송을 합니다</a:t>
            </a:r>
          </a:p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노드들은 동기화가 됩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만약 한 슬롯에 여러 노드가 존재한다면 충돌을 감지하게 됩니다</a:t>
            </a:r>
          </a:p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동작 방식에 대해 간략히 </a:t>
            </a:r>
            <a:r>
              <a:rPr kumimoji="0" lang="ko-KR" altLang="en-US" kern="0" dirty="0" err="1" smtClean="0">
                <a:sym typeface="굴림" pitchFamily="50" charset="-127"/>
              </a:rPr>
              <a:t>설명드리겠습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새로운 프레임을 얻게 된다면 바로 보내는 </a:t>
            </a:r>
            <a:r>
              <a:rPr kumimoji="0" lang="en-US" altLang="ko-KR" kern="0" dirty="0" smtClean="0">
                <a:sym typeface="굴림" pitchFamily="50" charset="-127"/>
              </a:rPr>
              <a:t>ALOHA</a:t>
            </a:r>
            <a:r>
              <a:rPr kumimoji="0" lang="ko-KR" altLang="en-US" kern="0" dirty="0" smtClean="0">
                <a:sym typeface="굴림" pitchFamily="50" charset="-127"/>
              </a:rPr>
              <a:t>와 달리 다음 </a:t>
            </a:r>
            <a:r>
              <a:rPr kumimoji="0" lang="ko-KR" altLang="en-US" kern="0" dirty="0" err="1" smtClean="0">
                <a:sym typeface="굴림" pitchFamily="50" charset="-127"/>
              </a:rPr>
              <a:t>슬랏</a:t>
            </a:r>
            <a:r>
              <a:rPr kumimoji="0" lang="ko-KR" altLang="en-US" kern="0" dirty="0" smtClean="0">
                <a:sym typeface="굴림" pitchFamily="50" charset="-127"/>
              </a:rPr>
              <a:t> 보낼 시간에 맞추어 보내게 됩니다</a:t>
            </a:r>
          </a:p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만약 충돌이 발생하게 된다면 매 </a:t>
            </a:r>
            <a:r>
              <a:rPr kumimoji="0" lang="ko-KR" altLang="en-US" kern="0" dirty="0" err="1" smtClean="0">
                <a:sym typeface="굴림" pitchFamily="50" charset="-127"/>
              </a:rPr>
              <a:t>슬랏</a:t>
            </a:r>
            <a:r>
              <a:rPr kumimoji="0" lang="ko-KR" altLang="en-US" kern="0" dirty="0" smtClean="0">
                <a:sym typeface="굴림" pitchFamily="50" charset="-127"/>
              </a:rPr>
              <a:t> 시간 때 마다 특정한 확률 </a:t>
            </a:r>
            <a:r>
              <a:rPr kumimoji="0" lang="en-US" altLang="ko-KR" kern="0" dirty="0" smtClean="0">
                <a:sym typeface="굴림" pitchFamily="50" charset="-127"/>
              </a:rPr>
              <a:t>P</a:t>
            </a:r>
            <a:r>
              <a:rPr kumimoji="0" lang="ko-KR" altLang="en-US" kern="0" dirty="0" smtClean="0">
                <a:sym typeface="굴림" pitchFamily="50" charset="-127"/>
              </a:rPr>
              <a:t>를 가지고 재전송을 하게 됩니다</a:t>
            </a:r>
            <a:endParaRPr kumimoji="0" lang="en-US" altLang="ko-KR" kern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7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6683098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그림을 볼 수 있듯이 </a:t>
            </a:r>
            <a:r>
              <a:rPr kumimoji="0" lang="ko-KR" altLang="en-US" kern="0" dirty="0" err="1" smtClean="0">
                <a:sym typeface="굴림" pitchFamily="50" charset="-127"/>
              </a:rPr>
              <a:t>슬랏에</a:t>
            </a:r>
            <a:r>
              <a:rPr kumimoji="0" lang="ko-KR" altLang="en-US" kern="0" dirty="0" smtClean="0">
                <a:sym typeface="굴림" pitchFamily="50" charset="-127"/>
              </a:rPr>
              <a:t> 맞추어 프레임들을 보내게 됩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단점은 낭비되는 </a:t>
            </a:r>
            <a:r>
              <a:rPr kumimoji="0" lang="ko-KR" altLang="en-US" kern="0" dirty="0" err="1" smtClean="0">
                <a:sym typeface="굴림" pitchFamily="50" charset="-127"/>
              </a:rPr>
              <a:t>슬랏이</a:t>
            </a:r>
            <a:r>
              <a:rPr kumimoji="0" lang="ko-KR" altLang="en-US" kern="0" dirty="0" smtClean="0">
                <a:sym typeface="굴림" pitchFamily="50" charset="-127"/>
              </a:rPr>
              <a:t> 있어 전체적인 </a:t>
            </a:r>
            <a:r>
              <a:rPr kumimoji="0" lang="ko-KR" altLang="en-US" kern="0" dirty="0" err="1" smtClean="0">
                <a:sym typeface="굴림" pitchFamily="50" charset="-127"/>
              </a:rPr>
              <a:t>슬랏</a:t>
            </a:r>
            <a:r>
              <a:rPr kumimoji="0" lang="ko-KR" altLang="en-US" kern="0" dirty="0" smtClean="0">
                <a:sym typeface="굴림" pitchFamily="50" charset="-127"/>
              </a:rPr>
              <a:t> 이용률이 떨어지는 경향이 있습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  <a:endParaRPr kumimoji="0" lang="en-US" altLang="ko-KR" kern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8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855984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다음으로는 </a:t>
            </a:r>
            <a:r>
              <a:rPr kumimoji="0" lang="en-US" altLang="ko-KR" kern="0" dirty="0" smtClean="0">
                <a:sym typeface="굴림" pitchFamily="50" charset="-127"/>
              </a:rPr>
              <a:t>CSMA</a:t>
            </a:r>
            <a:r>
              <a:rPr kumimoji="0" lang="ko-KR" altLang="en-US" kern="0" dirty="0" smtClean="0">
                <a:sym typeface="굴림" pitchFamily="50" charset="-127"/>
              </a:rPr>
              <a:t>에 대해 </a:t>
            </a:r>
            <a:r>
              <a:rPr kumimoji="0" lang="ko-KR" altLang="en-US" kern="0" dirty="0" err="1" smtClean="0">
                <a:sym typeface="굴림" pitchFamily="50" charset="-127"/>
              </a:rPr>
              <a:t>설명드리겠습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en-US" altLang="ko-KR" kern="0" dirty="0" smtClean="0">
                <a:sym typeface="굴림" pitchFamily="50" charset="-127"/>
              </a:rPr>
              <a:t>CSMA</a:t>
            </a:r>
            <a:r>
              <a:rPr kumimoji="0" lang="ko-KR" altLang="en-US" kern="0" dirty="0" smtClean="0">
                <a:sym typeface="굴림" pitchFamily="50" charset="-127"/>
              </a:rPr>
              <a:t>는 한마디로 정리하면 데이터를 보내기 전에 신호가 겹치는 지 파악을 한 후 데이터를 보내는 방식입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</a:p>
          <a:p>
            <a:pPr>
              <a:defRPr/>
            </a:pPr>
            <a:r>
              <a:rPr kumimoji="0" lang="ko-KR" altLang="en-US" kern="0" dirty="0" smtClean="0">
                <a:sym typeface="굴림" pitchFamily="50" charset="-127"/>
              </a:rPr>
              <a:t>하지만 데이터를 보내고 충돌하는지 여부를 검사하지 않기 때문에 그림과 같이 충돌하는 경우가 발생합니다</a:t>
            </a:r>
            <a:r>
              <a:rPr kumimoji="0" lang="en-US" altLang="ko-KR" kern="0" dirty="0" smtClean="0">
                <a:sym typeface="굴림" pitchFamily="50" charset="-127"/>
              </a:rPr>
              <a:t>.</a:t>
            </a:r>
            <a:endParaRPr kumimoji="0" lang="en-US" altLang="ko-KR" kern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9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88996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396875" y="981075"/>
            <a:ext cx="83058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395288" y="6065838"/>
            <a:ext cx="83058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pic>
        <p:nvPicPr>
          <p:cNvPr id="6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0" y="5411788"/>
            <a:ext cx="1512888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4">
            <a:extLst/>
          </p:cNvPr>
          <p:cNvSpPr>
            <a:spLocks noChangeArrowheads="1"/>
          </p:cNvSpPr>
          <p:nvPr/>
        </p:nvSpPr>
        <p:spPr bwMode="auto">
          <a:xfrm>
            <a:off x="0" y="0"/>
            <a:ext cx="9144000" cy="404813"/>
          </a:xfrm>
          <a:prstGeom prst="rect">
            <a:avLst/>
          </a:prstGeom>
          <a:solidFill>
            <a:srgbClr val="990033"/>
          </a:solidFill>
          <a:ln w="9525" algn="ctr">
            <a:solidFill>
              <a:srgbClr val="990033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endParaRPr lang="ko-KR" altLang="en-US"/>
          </a:p>
        </p:txBody>
      </p:sp>
      <p:sp>
        <p:nvSpPr>
          <p:cNvPr id="8" name="Rectangle 15">
            <a:extLst/>
          </p:cNvPr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990033"/>
          </a:solidFill>
          <a:ln w="9525" algn="ctr">
            <a:solidFill>
              <a:srgbClr val="990033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9" name="날짜 개체 틀 3">
            <a:extLst/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1" latinLnBrk="1" hangingPunct="1">
              <a:defRPr>
                <a:latin typeface="Arial" charset="0"/>
                <a:ea typeface="굴림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" name="바닥글 개체 틀 4">
            <a:extLst/>
          </p:cNvPr>
          <p:cNvSpPr>
            <a:spLocks noGrp="1"/>
          </p:cNvSpPr>
          <p:nvPr>
            <p:ph type="ftr" sz="quarter" idx="11"/>
          </p:nvPr>
        </p:nvSpPr>
        <p:spPr>
          <a:xfrm>
            <a:off x="4714875" y="5357813"/>
            <a:ext cx="2895600" cy="365125"/>
          </a:xfrm>
          <a:prstGeom prst="rect">
            <a:avLst/>
          </a:prstGeom>
        </p:spPr>
        <p:txBody>
          <a:bodyPr/>
          <a:lstStyle>
            <a:lvl1pPr eaLnBrk="1" latinLnBrk="1" hangingPunct="1">
              <a:defRPr>
                <a:latin typeface="Arial" charset="0"/>
                <a:ea typeface="굴림" charset="-127"/>
              </a:defRPr>
            </a:lvl1pPr>
          </a:lstStyle>
          <a:p>
            <a:pPr>
              <a:defRPr/>
            </a:pPr>
            <a:r>
              <a:rPr lang="en-US" altLang="ko-KR" smtClean="0"/>
              <a:t>1)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96352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77025" y="227013"/>
            <a:ext cx="2071688" cy="601027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27013"/>
            <a:ext cx="6067425" cy="601027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8293948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제목, 내용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7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1371600" y="1752600"/>
            <a:ext cx="3467100" cy="4343400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4991100" y="1752600"/>
            <a:ext cx="3467100" cy="2095500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4991100" y="4000500"/>
            <a:ext cx="3467100" cy="2095500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113857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7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27013"/>
            <a:ext cx="8291513" cy="681037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68313" y="1052513"/>
            <a:ext cx="4038600" cy="518477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4659313" y="1052513"/>
            <a:ext cx="4038600" cy="2516187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4659313" y="3721100"/>
            <a:ext cx="4038600" cy="25161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085166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51225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5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2100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buClr>
                <a:srgbClr val="990033"/>
              </a:buClr>
              <a:buFont typeface="Wingdings" pitchFamily="2" charset="2"/>
              <a:buChar char="q"/>
              <a:defRPr sz="2400"/>
            </a:lvl1pPr>
            <a:lvl2pPr>
              <a:buClr>
                <a:srgbClr val="990033"/>
              </a:buClr>
              <a:defRPr sz="2000"/>
            </a:lvl2pPr>
            <a:lvl3pPr>
              <a:buClr>
                <a:srgbClr val="990033"/>
              </a:buClr>
              <a:defRPr sz="1800"/>
            </a:lvl3pPr>
            <a:lvl4pPr>
              <a:buClr>
                <a:srgbClr val="990033"/>
              </a:buClr>
              <a:defRPr sz="1600"/>
            </a:lvl4pPr>
            <a:lvl5pPr>
              <a:buClr>
                <a:srgbClr val="990033"/>
              </a:buClr>
              <a:defRPr sz="16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6" name="슬라이드 번호 개체 틀 5">
            <a:extLst/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C61161-2E5C-46D0-95EC-509A5D61BACE}" type="slidenum">
              <a:rPr lang="en-US" altLang="ko-KR" smtClean="0"/>
              <a:pPr>
                <a:defRPr/>
              </a:pPr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9938335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5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1388172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6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68313" y="1052513"/>
            <a:ext cx="4038600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59313" y="1052513"/>
            <a:ext cx="4038600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4147575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8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707894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4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5044394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6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9010162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6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069490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5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2608143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2" name="Rectangle 18">
            <a:extLst/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7013"/>
            <a:ext cx="8291513" cy="681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lick to edit Master title style</a:t>
            </a:r>
          </a:p>
        </p:txBody>
      </p:sp>
      <p:sp>
        <p:nvSpPr>
          <p:cNvPr id="1027" name="Rectangle 2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052513"/>
            <a:ext cx="8229600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문자열 유형을 편집하려면 누르십시오</a:t>
            </a:r>
            <a:r>
              <a:rPr lang="en-US" altLang="ko-KR" smtClean="0"/>
              <a:t>.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세째 수준</a:t>
            </a:r>
          </a:p>
          <a:p>
            <a:pPr lvl="3"/>
            <a:r>
              <a:rPr lang="ko-KR" altLang="en-US" smtClean="0"/>
              <a:t>네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1028" name="Line 31"/>
          <p:cNvSpPr>
            <a:spLocks noChangeShapeType="1"/>
          </p:cNvSpPr>
          <p:nvPr/>
        </p:nvSpPr>
        <p:spPr bwMode="auto">
          <a:xfrm>
            <a:off x="396875" y="981075"/>
            <a:ext cx="83058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9" name="Rectangle 46">
            <a:extLst/>
          </p:cNvPr>
          <p:cNvSpPr>
            <a:spLocks noChangeArrowheads="1"/>
          </p:cNvSpPr>
          <p:nvPr/>
        </p:nvSpPr>
        <p:spPr bwMode="auto">
          <a:xfrm>
            <a:off x="0" y="6788150"/>
            <a:ext cx="9144000" cy="69850"/>
          </a:xfrm>
          <a:prstGeom prst="rect">
            <a:avLst/>
          </a:prstGeom>
          <a:solidFill>
            <a:srgbClr val="990033"/>
          </a:solidFill>
          <a:ln w="9525" algn="ctr">
            <a:solidFill>
              <a:srgbClr val="990033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endParaRPr lang="ko-KR" altLang="en-US"/>
          </a:p>
        </p:txBody>
      </p:sp>
      <p:sp>
        <p:nvSpPr>
          <p:cNvPr id="1030" name="Rectangle 47">
            <a:extLst/>
          </p:cNvPr>
          <p:cNvSpPr>
            <a:spLocks noChangeArrowheads="1"/>
          </p:cNvSpPr>
          <p:nvPr/>
        </p:nvSpPr>
        <p:spPr bwMode="auto">
          <a:xfrm>
            <a:off x="0" y="-3175"/>
            <a:ext cx="9144000" cy="69850"/>
          </a:xfrm>
          <a:prstGeom prst="rect">
            <a:avLst/>
          </a:prstGeom>
          <a:solidFill>
            <a:srgbClr val="990033"/>
          </a:solidFill>
          <a:ln w="9525" algn="ctr">
            <a:solidFill>
              <a:srgbClr val="990033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endParaRPr lang="ko-KR" altLang="en-US"/>
          </a:p>
        </p:txBody>
      </p:sp>
      <p:sp>
        <p:nvSpPr>
          <p:cNvPr id="7" name="슬라이드 번호 개체 틀 5">
            <a:extLst/>
          </p:cNvPr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eaLnBrk="1" latinLnBrk="1" hangingPunct="1">
              <a:defRPr sz="1200"/>
            </a:lvl1pPr>
          </a:lstStyle>
          <a:p>
            <a:pPr>
              <a:defRPr/>
            </a:pPr>
            <a:fld id="{E9AC2783-FA6E-4220-8CEA-F6292138BAC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961" r:id="rId1"/>
    <p:sldLayoutId id="2147485962" r:id="rId2"/>
    <p:sldLayoutId id="2147485963" r:id="rId3"/>
    <p:sldLayoutId id="2147485964" r:id="rId4"/>
    <p:sldLayoutId id="2147485965" r:id="rId5"/>
    <p:sldLayoutId id="2147485966" r:id="rId6"/>
    <p:sldLayoutId id="2147485967" r:id="rId7"/>
    <p:sldLayoutId id="2147485968" r:id="rId8"/>
    <p:sldLayoutId id="2147485969" r:id="rId9"/>
    <p:sldLayoutId id="2147485970" r:id="rId10"/>
    <p:sldLayoutId id="2147485971" r:id="rId11"/>
    <p:sldLayoutId id="2147485972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2pPr>
      <a:lvl3pPr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3pPr>
      <a:lvl4pPr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4pPr>
      <a:lvl5pPr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9pPr>
    </p:titleStyle>
    <p:bodyStyle>
      <a:lvl1pPr marL="342900" indent="-342900" algn="l" rtl="0" eaLnBrk="0" fontAlgn="t" hangingPunct="0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q"/>
        <a:defRPr kumimoji="1"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t" hangingPunct="0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l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t" hangingPunct="0">
        <a:spcBef>
          <a:spcPct val="20000"/>
        </a:spcBef>
        <a:spcAft>
          <a:spcPct val="0"/>
        </a:spcAft>
        <a:buFont typeface="굴림" panose="020B0600000101010101" pitchFamily="50" charset="-127"/>
        <a:buChar char="‒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t" hangingPunct="0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ú"/>
        <a:defRPr kumimoji="1"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t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 "/>
        <a:defRPr kumimoji="1" sz="16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t" hangingPunct="0">
        <a:spcBef>
          <a:spcPct val="20000"/>
        </a:spcBef>
        <a:spcAft>
          <a:spcPct val="0"/>
        </a:spcAft>
        <a:buFont typeface="Wingdings" pitchFamily="2" charset="2"/>
        <a:buChar char=" "/>
        <a:defRPr kumimoji="1" sz="16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t" hangingPunct="0">
        <a:spcBef>
          <a:spcPct val="20000"/>
        </a:spcBef>
        <a:spcAft>
          <a:spcPct val="0"/>
        </a:spcAft>
        <a:buFont typeface="Wingdings" pitchFamily="2" charset="2"/>
        <a:buChar char=" "/>
        <a:defRPr kumimoji="1" sz="16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t" hangingPunct="0">
        <a:spcBef>
          <a:spcPct val="20000"/>
        </a:spcBef>
        <a:spcAft>
          <a:spcPct val="0"/>
        </a:spcAft>
        <a:buFont typeface="Wingdings" pitchFamily="2" charset="2"/>
        <a:buChar char=" "/>
        <a:defRPr kumimoji="1" sz="16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t" hangingPunct="0">
        <a:spcBef>
          <a:spcPct val="20000"/>
        </a:spcBef>
        <a:spcAft>
          <a:spcPct val="0"/>
        </a:spcAft>
        <a:buFont typeface="Wingdings" pitchFamily="2" charset="2"/>
        <a:buChar char=" "/>
        <a:defRPr kumimoji="1"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slideshare.net/anishgoel/medium-access-control-1922633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researchgate.net/figure/Bluetooth-MAC-Scheme-Polling_fig2_29618438" TargetMode="Externa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9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6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0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44.wmf"/><Relationship Id="rId18" Type="http://schemas.openxmlformats.org/officeDocument/2006/relationships/image" Target="../media/image46.wmf"/><Relationship Id="rId3" Type="http://schemas.openxmlformats.org/officeDocument/2006/relationships/notesSlide" Target="../notesSlides/notesSlide29.xml"/><Relationship Id="rId21" Type="http://schemas.openxmlformats.org/officeDocument/2006/relationships/oleObject" Target="../embeddings/oleObject29.bin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24.bin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3.bin"/><Relationship Id="rId19" Type="http://schemas.openxmlformats.org/officeDocument/2006/relationships/oleObject" Target="../embeddings/oleObject28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25.bin"/><Relationship Id="rId22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95288" y="2708275"/>
            <a:ext cx="8305800" cy="1470025"/>
          </a:xfrm>
        </p:spPr>
        <p:txBody>
          <a:bodyPr lIns="91417" tIns="45708" rIns="91417" bIns="45708" anchor="ctr"/>
          <a:lstStyle/>
          <a:p>
            <a:pPr eaLnBrk="1" hangingPunct="1">
              <a:defRPr/>
            </a:pPr>
            <a:r>
              <a:rPr lang="en-US" altLang="ko-KR" sz="3600" dirty="0" smtClean="0"/>
              <a:t>Wireless Networks</a:t>
            </a:r>
            <a:br>
              <a:rPr lang="en-US" altLang="ko-KR" sz="3600" dirty="0" smtClean="0"/>
            </a:br>
            <a:r>
              <a:rPr lang="en-US" altLang="ko-KR" sz="3600" dirty="0" smtClean="0"/>
              <a:t/>
            </a:r>
            <a:br>
              <a:rPr lang="en-US" altLang="ko-KR" sz="3600" dirty="0" smtClean="0"/>
            </a:br>
            <a:r>
              <a:rPr lang="en-US" altLang="ko-KR" b="0" dirty="0" smtClean="0">
                <a:effectLst/>
              </a:rPr>
              <a:t/>
            </a:r>
            <a:br>
              <a:rPr lang="en-US" altLang="ko-KR" b="0" dirty="0" smtClean="0">
                <a:effectLst/>
              </a:rPr>
            </a:br>
            <a:r>
              <a:rPr lang="en-US" altLang="ko-KR" sz="2400" dirty="0" smtClean="0">
                <a:solidFill>
                  <a:schemeClr val="tx1"/>
                </a:solidFill>
                <a:effectLst/>
              </a:rPr>
              <a:t>Jae Jun Ha</a:t>
            </a:r>
            <a:r>
              <a:rPr lang="en-US" altLang="ko-KR" sz="1600" dirty="0" smtClean="0">
                <a:solidFill>
                  <a:schemeClr val="tx1"/>
                </a:solidFill>
                <a:effectLst/>
              </a:rPr>
              <a:t/>
            </a:r>
            <a:br>
              <a:rPr lang="en-US" altLang="ko-KR" sz="1600" dirty="0" smtClean="0">
                <a:solidFill>
                  <a:schemeClr val="tx1"/>
                </a:solidFill>
                <a:effectLst/>
              </a:rPr>
            </a:br>
            <a:r>
              <a:rPr lang="en-US" altLang="ko-KR" sz="1400" b="0" dirty="0" smtClean="0">
                <a:solidFill>
                  <a:schemeClr val="bg2">
                    <a:lumMod val="75000"/>
                  </a:schemeClr>
                </a:solidFill>
                <a:effectLst/>
              </a:rPr>
              <a:t/>
            </a:r>
            <a:br>
              <a:rPr lang="en-US" altLang="ko-KR" sz="1400" b="0" dirty="0" smtClean="0">
                <a:solidFill>
                  <a:schemeClr val="bg2">
                    <a:lumMod val="75000"/>
                  </a:schemeClr>
                </a:solidFill>
                <a:effectLst/>
              </a:rPr>
            </a:br>
            <a:r>
              <a:rPr lang="en-US" altLang="ko-KR" sz="1800" b="0" dirty="0" smtClean="0">
                <a:solidFill>
                  <a:schemeClr val="bg2">
                    <a:lumMod val="75000"/>
                  </a:schemeClr>
                </a:solidFill>
                <a:effectLst/>
              </a:rPr>
              <a:t>Media Computing and Networking Laboratory</a:t>
            </a:r>
            <a:br>
              <a:rPr lang="en-US" altLang="ko-KR" sz="1800" b="0" dirty="0" smtClean="0">
                <a:solidFill>
                  <a:schemeClr val="bg2">
                    <a:lumMod val="75000"/>
                  </a:schemeClr>
                </a:solidFill>
                <a:effectLst/>
              </a:rPr>
            </a:br>
            <a:r>
              <a:rPr lang="en-US" altLang="ko-KR" sz="1800" b="0" dirty="0" smtClean="0">
                <a:solidFill>
                  <a:schemeClr val="bg2">
                    <a:lumMod val="75000"/>
                  </a:schemeClr>
                </a:solidFill>
                <a:effectLst/>
              </a:rPr>
              <a:t>POSTECH</a:t>
            </a:r>
            <a:br>
              <a:rPr lang="en-US" altLang="ko-KR" sz="1800" b="0" dirty="0" smtClean="0">
                <a:solidFill>
                  <a:schemeClr val="bg2">
                    <a:lumMod val="75000"/>
                  </a:schemeClr>
                </a:solidFill>
                <a:effectLst/>
              </a:rPr>
            </a:br>
            <a:r>
              <a:rPr lang="en-US" altLang="ko-KR" sz="1000" b="0" dirty="0" smtClean="0">
                <a:solidFill>
                  <a:schemeClr val="bg2">
                    <a:lumMod val="75000"/>
                  </a:schemeClr>
                </a:solidFill>
                <a:effectLst/>
              </a:rPr>
              <a:t/>
            </a:r>
            <a:br>
              <a:rPr lang="en-US" altLang="ko-KR" sz="1000" b="0" dirty="0" smtClean="0">
                <a:solidFill>
                  <a:schemeClr val="bg2">
                    <a:lumMod val="75000"/>
                  </a:schemeClr>
                </a:solidFill>
                <a:effectLst/>
              </a:rPr>
            </a:br>
            <a:r>
              <a:rPr lang="en-US" altLang="ko-KR" sz="1800" b="0" dirty="0" smtClean="0">
                <a:solidFill>
                  <a:schemeClr val="bg2">
                    <a:lumMod val="75000"/>
                  </a:schemeClr>
                </a:solidFill>
                <a:effectLst/>
              </a:rPr>
              <a:t>2018-09-01</a:t>
            </a:r>
            <a:endParaRPr lang="ko-KR" altLang="en-US" sz="3600" b="0" dirty="0" smtClean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3" name="포인트가 7개인 별 2">
            <a:extLst/>
          </p:cNvPr>
          <p:cNvSpPr/>
          <p:nvPr/>
        </p:nvSpPr>
        <p:spPr bwMode="auto">
          <a:xfrm>
            <a:off x="-757238" y="357188"/>
            <a:ext cx="584200" cy="584200"/>
          </a:xfrm>
          <a:prstGeom prst="star7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ko-KR" alt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853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CSMA/CD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10</a:t>
            </a:fld>
            <a:endParaRPr lang="en-US" altLang="ko-KR" sz="1200" dirty="0" smtClean="0"/>
          </a:p>
        </p:txBody>
      </p:sp>
      <p:sp>
        <p:nvSpPr>
          <p:cNvPr id="3" name="직사각형 2"/>
          <p:cNvSpPr/>
          <p:nvPr/>
        </p:nvSpPr>
        <p:spPr>
          <a:xfrm>
            <a:off x="395535" y="1135063"/>
            <a:ext cx="8353177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latin typeface="Arial"/>
                <a:ea typeface="굴림"/>
                <a:cs typeface="Tahoma" panose="020B0604030504040204" pitchFamily="34" charset="0"/>
              </a:rPr>
              <a:t>Carrier Sense Multiple Access / Collision Detection</a:t>
            </a:r>
          </a:p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latin typeface="Arial"/>
                <a:ea typeface="굴림"/>
                <a:cs typeface="Tahoma" panose="020B0604030504040204" pitchFamily="34" charset="0"/>
              </a:rPr>
              <a:t>Carrier sensing, deferral as in CSMA</a:t>
            </a: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Collisions detected within short time</a:t>
            </a: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Colliding transmissions aborted, reducing channel wastage</a:t>
            </a:r>
            <a:endParaRPr lang="en-US" altLang="ko-KR" kern="0" dirty="0"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latin typeface="Arial"/>
                <a:ea typeface="굴림"/>
                <a:cs typeface="Tahoma" panose="020B0604030504040204" pitchFamily="34" charset="0"/>
              </a:rPr>
              <a:t>Collision detection</a:t>
            </a:r>
            <a:endParaRPr lang="en-US" altLang="ko-KR" sz="2000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Easy in wired LANs: measure signal strengths, compare transmitted, received signals</a:t>
            </a: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b="1" kern="0" dirty="0" smtClean="0">
                <a:solidFill>
                  <a:srgbClr val="FF0000"/>
                </a:solidFill>
                <a:latin typeface="Arial"/>
                <a:ea typeface="굴림"/>
                <a:cs typeface="Tahoma" panose="020B0604030504040204" pitchFamily="34" charset="0"/>
              </a:rPr>
              <a:t>Difficult in wireless LANs</a:t>
            </a: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: receiver shut off while transmitting</a:t>
            </a:r>
            <a:endParaRPr lang="en-US" altLang="ko-KR" kern="0" dirty="0"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endParaRPr lang="en-US" altLang="ko-KR" kern="0" dirty="0" smtClean="0"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endParaRPr lang="en-US" altLang="ko-KR" kern="0" dirty="0">
              <a:latin typeface="Arial"/>
              <a:ea typeface="굴림"/>
              <a:cs typeface="Tahoma" panose="020B0604030504040204" pitchFamily="34" charset="0"/>
            </a:endParaRP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endParaRPr lang="en-US" altLang="ko-KR" sz="2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800100" lvl="1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endParaRPr lang="en-US" altLang="ko-KR" sz="2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3848" y="4183659"/>
            <a:ext cx="2885368" cy="2581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9648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CSMA/CA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11</a:t>
            </a:fld>
            <a:endParaRPr lang="en-US" altLang="ko-KR" sz="1200" dirty="0" smtClean="0"/>
          </a:p>
        </p:txBody>
      </p:sp>
      <p:sp>
        <p:nvSpPr>
          <p:cNvPr id="3" name="직사각형 2"/>
          <p:cNvSpPr/>
          <p:nvPr/>
        </p:nvSpPr>
        <p:spPr>
          <a:xfrm>
            <a:off x="395535" y="1135063"/>
            <a:ext cx="8353177" cy="46966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latin typeface="Arial"/>
                <a:ea typeface="굴림"/>
                <a:cs typeface="Tahoma" panose="020B0604030504040204" pitchFamily="34" charset="0"/>
              </a:rPr>
              <a:t>Carrier Sense Multiple Access / Collision Avoidance</a:t>
            </a:r>
          </a:p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latin typeface="Arial"/>
                <a:ea typeface="굴림"/>
                <a:cs typeface="Tahoma" panose="020B0604030504040204" pitchFamily="34" charset="0"/>
              </a:rPr>
              <a:t>Sender</a:t>
            </a: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b="1" kern="0" dirty="0" smtClean="0">
                <a:solidFill>
                  <a:srgbClr val="FF0000"/>
                </a:solidFill>
                <a:latin typeface="Arial"/>
                <a:ea typeface="굴림"/>
                <a:cs typeface="Tahoma" panose="020B0604030504040204" pitchFamily="34" charset="0"/>
              </a:rPr>
              <a:t>If sense channel idle </a:t>
            </a: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for DISF sec., then transmit entire frame (no collision detection)</a:t>
            </a: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b="1" kern="0" dirty="0" smtClean="0">
                <a:solidFill>
                  <a:srgbClr val="FF0000"/>
                </a:solidFill>
                <a:latin typeface="Arial"/>
                <a:ea typeface="굴림"/>
                <a:cs typeface="Tahoma" panose="020B0604030504040204" pitchFamily="34" charset="0"/>
              </a:rPr>
              <a:t>If sense </a:t>
            </a: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channel busy then binary </a:t>
            </a:r>
            <a:r>
              <a:rPr lang="en-US" altLang="ko-KR" sz="2000" kern="0" dirty="0" err="1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backoff</a:t>
            </a:r>
            <a:endParaRPr lang="en-US" altLang="ko-KR" sz="2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latin typeface="Arial"/>
                <a:ea typeface="굴림"/>
                <a:cs typeface="Tahoma" panose="020B0604030504040204" pitchFamily="34" charset="0"/>
              </a:rPr>
              <a:t>Receiver</a:t>
            </a:r>
            <a:endParaRPr lang="en-US" altLang="ko-KR" sz="2000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If received OK return ACK </a:t>
            </a:r>
            <a:r>
              <a:rPr lang="en-US" altLang="ko-KR" sz="2000" b="1" kern="0" dirty="0" smtClean="0">
                <a:solidFill>
                  <a:srgbClr val="FF0000"/>
                </a:solidFill>
                <a:latin typeface="Arial"/>
                <a:ea typeface="굴림"/>
                <a:cs typeface="Tahoma" panose="020B0604030504040204" pitchFamily="34" charset="0"/>
              </a:rPr>
              <a:t>after SIFS </a:t>
            </a: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(ACK is needed due to </a:t>
            </a:r>
            <a:r>
              <a:rPr lang="en-US" altLang="ko-KR" sz="2000" b="1" kern="0" dirty="0" smtClean="0">
                <a:solidFill>
                  <a:srgbClr val="FF0000"/>
                </a:solidFill>
                <a:latin typeface="Arial"/>
                <a:ea typeface="굴림"/>
                <a:cs typeface="Tahoma" panose="020B0604030504040204" pitchFamily="34" charset="0"/>
              </a:rPr>
              <a:t>hidden terminal problem</a:t>
            </a: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)</a:t>
            </a:r>
            <a:endParaRPr lang="en-US" altLang="ko-KR" kern="0" dirty="0"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endParaRPr lang="en-US" altLang="ko-KR" kern="0" dirty="0" smtClean="0"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endParaRPr lang="en-US" altLang="ko-KR" kern="0" dirty="0">
              <a:latin typeface="Arial"/>
              <a:ea typeface="굴림"/>
              <a:cs typeface="Tahoma" panose="020B0604030504040204" pitchFamily="34" charset="0"/>
            </a:endParaRP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endParaRPr lang="en-US" altLang="ko-KR" sz="2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800100" lvl="1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endParaRPr lang="en-US" altLang="ko-KR" sz="2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5301" y="4227923"/>
            <a:ext cx="3353644" cy="2553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3126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Hidden Terminal Problem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12</a:t>
            </a:fld>
            <a:endParaRPr lang="en-US" altLang="ko-KR" sz="1200" dirty="0" smtClean="0"/>
          </a:p>
        </p:txBody>
      </p:sp>
      <p:sp>
        <p:nvSpPr>
          <p:cNvPr id="3" name="직사각형 2"/>
          <p:cNvSpPr/>
          <p:nvPr/>
        </p:nvSpPr>
        <p:spPr>
          <a:xfrm>
            <a:off x="395535" y="1135063"/>
            <a:ext cx="8353177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endParaRPr lang="en-US" altLang="ko-KR" kern="0" dirty="0" smtClean="0"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endParaRPr lang="en-US" altLang="ko-KR" kern="0" dirty="0">
              <a:latin typeface="Arial"/>
              <a:ea typeface="굴림"/>
              <a:cs typeface="Tahoma" panose="020B0604030504040204" pitchFamily="34" charset="0"/>
            </a:endParaRP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endParaRPr lang="en-US" altLang="ko-KR" sz="2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800100" lvl="1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endParaRPr lang="en-US" altLang="ko-KR" sz="2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1956826"/>
            <a:ext cx="7677150" cy="3524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0732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CSMA/CA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13</a:t>
            </a:fld>
            <a:endParaRPr lang="en-US" altLang="ko-KR" sz="1200" dirty="0" smtClean="0"/>
          </a:p>
        </p:txBody>
      </p:sp>
      <p:sp>
        <p:nvSpPr>
          <p:cNvPr id="3" name="직사각형 2"/>
          <p:cNvSpPr/>
          <p:nvPr/>
        </p:nvSpPr>
        <p:spPr>
          <a:xfrm>
            <a:off x="395535" y="1135063"/>
            <a:ext cx="8353177" cy="417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latin typeface="Arial"/>
                <a:ea typeface="굴림"/>
                <a:cs typeface="Tahoma" panose="020B0604030504040204" pitchFamily="34" charset="0"/>
              </a:rPr>
              <a:t>Problem</a:t>
            </a: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latin typeface="Arial"/>
                <a:ea typeface="굴림"/>
                <a:cs typeface="Tahoma" panose="020B0604030504040204" pitchFamily="34" charset="0"/>
              </a:rPr>
              <a:t>Two nodes, hidden from each other, transmit complete frames to base station</a:t>
            </a: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latin typeface="Arial"/>
                <a:ea typeface="굴림"/>
                <a:cs typeface="Tahoma" panose="020B0604030504040204" pitchFamily="34" charset="0"/>
              </a:rPr>
              <a:t>Wasted bandwidth for long duration!</a:t>
            </a:r>
            <a:endParaRPr lang="en-US" altLang="ko-KR" sz="2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latin typeface="Arial"/>
                <a:ea typeface="굴림"/>
                <a:cs typeface="Tahoma" panose="020B0604030504040204" pitchFamily="34" charset="0"/>
              </a:rPr>
              <a:t>Solution</a:t>
            </a:r>
            <a:endParaRPr lang="en-US" altLang="ko-KR" sz="2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small reservation packets</a:t>
            </a: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Nodes track reservation interval with internal “network allocation vector” (NAV)</a:t>
            </a:r>
            <a:endParaRPr lang="en-US" altLang="ko-KR" kern="0" dirty="0" smtClean="0"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endParaRPr lang="en-US" altLang="ko-KR" kern="0" dirty="0">
              <a:latin typeface="Arial"/>
              <a:ea typeface="굴림"/>
              <a:cs typeface="Tahoma" panose="020B0604030504040204" pitchFamily="34" charset="0"/>
            </a:endParaRP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endParaRPr lang="en-US" altLang="ko-KR" sz="2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800100" lvl="1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endParaRPr lang="en-US" altLang="ko-KR" sz="2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9592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CSMA/CA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14</a:t>
            </a:fld>
            <a:endParaRPr lang="en-US" altLang="ko-KR" sz="1200" dirty="0" smtClean="0"/>
          </a:p>
        </p:txBody>
      </p:sp>
      <p:sp>
        <p:nvSpPr>
          <p:cNvPr id="3" name="직사각형 2"/>
          <p:cNvSpPr/>
          <p:nvPr/>
        </p:nvSpPr>
        <p:spPr>
          <a:xfrm>
            <a:off x="395535" y="1135063"/>
            <a:ext cx="8353177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latin typeface="Arial"/>
                <a:ea typeface="굴림"/>
                <a:cs typeface="Tahoma" panose="020B0604030504040204" pitchFamily="34" charset="0"/>
              </a:rPr>
              <a:t>Sender transmits short RTS (Request To Send) packet</a:t>
            </a:r>
            <a:endParaRPr lang="en-US" altLang="ko-KR" sz="2000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indicates duration of transmission</a:t>
            </a:r>
            <a:endParaRPr lang="en-US" altLang="ko-KR" kern="0" dirty="0"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endParaRPr lang="en-US" altLang="ko-KR" kern="0" dirty="0" smtClean="0"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latin typeface="Arial"/>
                <a:ea typeface="굴림"/>
                <a:cs typeface="Tahoma" panose="020B0604030504040204" pitchFamily="34" charset="0"/>
              </a:rPr>
              <a:t>Receiver replies with short CTS (Clear To Send) packet</a:t>
            </a:r>
            <a:endParaRPr lang="en-US" altLang="ko-KR" sz="2000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Notifying (possibly hidden) nodes</a:t>
            </a:r>
            <a:endParaRPr lang="en-US" altLang="ko-KR" kern="0" dirty="0">
              <a:latin typeface="Arial"/>
              <a:ea typeface="굴림"/>
              <a:cs typeface="Tahoma" panose="020B0604030504040204" pitchFamily="34" charset="0"/>
            </a:endParaRPr>
          </a:p>
          <a:p>
            <a:pPr algn="just" fontAlgn="t">
              <a:spcBef>
                <a:spcPct val="20000"/>
              </a:spcBef>
              <a:buClr>
                <a:srgbClr val="A20000"/>
              </a:buClr>
              <a:buSzPct val="100000"/>
            </a:pPr>
            <a:endParaRPr lang="en-US" altLang="ko-KR" kern="0" dirty="0"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latin typeface="Arial"/>
                <a:ea typeface="굴림"/>
                <a:cs typeface="Tahoma" panose="020B0604030504040204" pitchFamily="34" charset="0"/>
              </a:rPr>
              <a:t>Hidden nodes will not transmit for specified duration: NAV</a:t>
            </a:r>
          </a:p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endParaRPr lang="en-US" altLang="ko-KR" kern="0" dirty="0">
              <a:latin typeface="Arial"/>
              <a:ea typeface="굴림"/>
              <a:cs typeface="Tahoma" panose="020B0604030504040204" pitchFamily="34" charset="0"/>
            </a:endParaRP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endParaRPr lang="en-US" altLang="ko-KR" sz="2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800100" lvl="1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endParaRPr lang="en-US" altLang="ko-KR" sz="2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4074088"/>
            <a:ext cx="2808312" cy="2715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1311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Centralized MAC: Static versus Dynamic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15</a:t>
            </a:fld>
            <a:endParaRPr lang="en-US" altLang="ko-KR" sz="1200" dirty="0" smtClean="0"/>
          </a:p>
        </p:txBody>
      </p:sp>
      <p:sp>
        <p:nvSpPr>
          <p:cNvPr id="7" name="직사각형 6"/>
          <p:cNvSpPr/>
          <p:nvPr/>
        </p:nvSpPr>
        <p:spPr>
          <a:xfrm>
            <a:off x="395535" y="1135063"/>
            <a:ext cx="8353177" cy="35763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Static MAC well suited for circuit switching</a:t>
            </a:r>
            <a:endParaRPr lang="en-US" altLang="ko-KR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648000" lvl="1" indent="-28575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Voice-oriented 1G/2G cellular system</a:t>
            </a:r>
          </a:p>
          <a:p>
            <a:pPr marL="648000" lvl="1" indent="-28575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Inefficient for packet switching, i.e. bandwidth is wasted when not utilized</a:t>
            </a:r>
            <a:endParaRPr lang="en-US" altLang="ko-KR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endParaRPr lang="en-US" altLang="ko-KR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Dynamic MAC is needed to handle various traffic patterns and </a:t>
            </a:r>
            <a:r>
              <a:rPr lang="en-US" altLang="ko-KR" kern="0" dirty="0" err="1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QoS</a:t>
            </a: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 requirement</a:t>
            </a:r>
          </a:p>
          <a:p>
            <a:pPr marL="648000" lvl="1" indent="-28575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Polling scheme</a:t>
            </a:r>
          </a:p>
          <a:p>
            <a:pPr marL="648000" lvl="1" indent="-28575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Dynamic TDMA</a:t>
            </a:r>
            <a:endParaRPr lang="en-US" altLang="ko-KR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1550" y="3645024"/>
            <a:ext cx="4003250" cy="2383532"/>
          </a:xfrm>
          <a:prstGeom prst="rect">
            <a:avLst/>
          </a:prstGeom>
        </p:spPr>
      </p:pic>
      <p:sp>
        <p:nvSpPr>
          <p:cNvPr id="3" name="직사각형 2"/>
          <p:cNvSpPr/>
          <p:nvPr/>
        </p:nvSpPr>
        <p:spPr>
          <a:xfrm>
            <a:off x="3275856" y="6018659"/>
            <a:ext cx="5166320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sz="1000" b="1" dirty="0" smtClean="0">
                <a:hlinkClick r:id="rId4"/>
              </a:rPr>
              <a:t>&lt; </a:t>
            </a:r>
            <a:r>
              <a:rPr lang="ko-KR" altLang="en-US" sz="1000" b="1" dirty="0" smtClean="0">
                <a:hlinkClick r:id="rId4"/>
              </a:rPr>
              <a:t>https</a:t>
            </a:r>
            <a:r>
              <a:rPr lang="ko-KR" altLang="en-US" sz="1000" b="1" dirty="0">
                <a:hlinkClick r:id="rId4"/>
              </a:rPr>
              <a:t>://</a:t>
            </a:r>
            <a:r>
              <a:rPr lang="ko-KR" altLang="en-US" sz="1000" b="1" dirty="0" smtClean="0">
                <a:hlinkClick r:id="rId4"/>
              </a:rPr>
              <a:t>www.slideshare.net/anishgoel/medium-access-control-1922633</a:t>
            </a:r>
            <a:r>
              <a:rPr lang="ko-KR" altLang="en-US" sz="1000" b="1" dirty="0" smtClean="0"/>
              <a:t> </a:t>
            </a:r>
            <a:r>
              <a:rPr lang="en-US" altLang="ko-KR" sz="1000" b="1" dirty="0" smtClean="0"/>
              <a:t>&gt;</a:t>
            </a:r>
            <a:endParaRPr lang="ko-KR" altLang="en-US" sz="1000" b="1" dirty="0"/>
          </a:p>
        </p:txBody>
      </p:sp>
    </p:spTree>
    <p:extLst>
      <p:ext uri="{BB962C8B-B14F-4D97-AF65-F5344CB8AC3E}">
        <p14:creationId xmlns:p14="http://schemas.microsoft.com/office/powerpoint/2010/main" val="840634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Dynamic TDMA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16</a:t>
            </a:fld>
            <a:endParaRPr lang="en-US" altLang="ko-KR" sz="1200" dirty="0" smtClean="0"/>
          </a:p>
        </p:txBody>
      </p:sp>
      <p:sp>
        <p:nvSpPr>
          <p:cNvPr id="7" name="직사각형 6"/>
          <p:cNvSpPr/>
          <p:nvPr/>
        </p:nvSpPr>
        <p:spPr>
          <a:xfrm>
            <a:off x="395535" y="1135063"/>
            <a:ext cx="835317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Frames divided into resource request (i.e. mini slots) and data slots</a:t>
            </a:r>
            <a:endParaRPr lang="en-US" altLang="ko-KR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648000" lvl="1" indent="-28575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ALOHA variations be used for request</a:t>
            </a:r>
          </a:p>
          <a:p>
            <a:pPr marL="648000" lvl="1" indent="-28575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Data slots are allocated based on requests and scheduling</a:t>
            </a:r>
            <a:endParaRPr lang="en-US" altLang="ko-KR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2974786"/>
            <a:ext cx="8972550" cy="3171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097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Polling MAC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17</a:t>
            </a:fld>
            <a:endParaRPr lang="en-US" altLang="ko-KR" sz="1200" dirty="0" smtClean="0"/>
          </a:p>
        </p:txBody>
      </p:sp>
      <p:sp>
        <p:nvSpPr>
          <p:cNvPr id="7" name="직사각형 6"/>
          <p:cNvSpPr/>
          <p:nvPr/>
        </p:nvSpPr>
        <p:spPr>
          <a:xfrm>
            <a:off x="395535" y="1135063"/>
            <a:ext cx="8353177" cy="34901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A </a:t>
            </a: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master polls a slave for the transmission</a:t>
            </a:r>
            <a:endParaRPr lang="en-US" altLang="ko-KR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648000" lvl="1" indent="-28575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Based on the polling order </a:t>
            </a: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scheduling</a:t>
            </a:r>
          </a:p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Concern</a:t>
            </a:r>
            <a:endParaRPr lang="en-US" altLang="ko-KR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648000" lvl="1" indent="-28575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Polling </a:t>
            </a: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overhead</a:t>
            </a:r>
          </a:p>
          <a:p>
            <a:pPr marL="648000" lvl="1" indent="-28575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Latency</a:t>
            </a: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, especially when lightly loaded</a:t>
            </a:r>
          </a:p>
          <a:p>
            <a:pPr marL="648000" lvl="1" indent="-28575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Single point of failure (master node)</a:t>
            </a:r>
            <a:endParaRPr lang="en-US" altLang="ko-KR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1105200" lvl="2" indent="-28575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endParaRPr lang="en-US" altLang="ko-KR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1105200" lvl="2" indent="-28575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endParaRPr lang="en-US" altLang="ko-KR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</p:txBody>
      </p:sp>
      <p:pic>
        <p:nvPicPr>
          <p:cNvPr id="10242" name="Picture 2" descr="polling schemeì ëí ì´ë¯¸ì§ ê²ìê²°ê³¼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717032"/>
            <a:ext cx="5848897" cy="2931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직사각형 2"/>
          <p:cNvSpPr/>
          <p:nvPr/>
        </p:nvSpPr>
        <p:spPr>
          <a:xfrm>
            <a:off x="683568" y="6569115"/>
            <a:ext cx="7326560" cy="24622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ko-KR" sz="1000" b="1" dirty="0" smtClean="0">
                <a:hlinkClick r:id="rId4"/>
              </a:rPr>
              <a:t>&lt; </a:t>
            </a:r>
            <a:r>
              <a:rPr lang="ko-KR" altLang="en-US" sz="1000" b="1" dirty="0" smtClean="0">
                <a:hlinkClick r:id="rId4"/>
              </a:rPr>
              <a:t>https</a:t>
            </a:r>
            <a:r>
              <a:rPr lang="ko-KR" altLang="en-US" sz="1000" b="1" dirty="0">
                <a:hlinkClick r:id="rId4"/>
              </a:rPr>
              <a:t>://</a:t>
            </a:r>
            <a:r>
              <a:rPr lang="ko-KR" altLang="en-US" sz="1000" b="1" dirty="0" smtClean="0">
                <a:hlinkClick r:id="rId4"/>
              </a:rPr>
              <a:t>www.researchgate.net/figure/Bluetooth-MAC-Scheme-Polling_fig2_29618438</a:t>
            </a:r>
            <a:r>
              <a:rPr lang="ko-KR" altLang="en-US" sz="1000" b="1" dirty="0" smtClean="0"/>
              <a:t> </a:t>
            </a:r>
            <a:r>
              <a:rPr lang="en-US" altLang="ko-KR" sz="1000" b="1" dirty="0" smtClean="0"/>
              <a:t>&gt;</a:t>
            </a:r>
            <a:endParaRPr lang="ko-KR" altLang="en-US" sz="1000" b="1" dirty="0"/>
          </a:p>
        </p:txBody>
      </p:sp>
    </p:spTree>
    <p:extLst>
      <p:ext uri="{BB962C8B-B14F-4D97-AF65-F5344CB8AC3E}">
        <p14:creationId xmlns:p14="http://schemas.microsoft.com/office/powerpoint/2010/main" val="2013164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95288" y="2708275"/>
            <a:ext cx="8305800" cy="1470025"/>
          </a:xfrm>
        </p:spPr>
        <p:txBody>
          <a:bodyPr lIns="91417" tIns="45708" rIns="91417" bIns="45708" anchor="ctr"/>
          <a:lstStyle/>
          <a:p>
            <a:pPr eaLnBrk="1" hangingPunct="1">
              <a:defRPr/>
            </a:pPr>
            <a:r>
              <a:rPr lang="en-US" altLang="ko-KR" sz="8800" dirty="0" smtClean="0"/>
              <a:t>Research</a:t>
            </a:r>
            <a:endParaRPr lang="ko-KR" altLang="en-US" sz="8800" b="0" dirty="0" smtClean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3" name="포인트가 7개인 별 2">
            <a:extLst/>
          </p:cNvPr>
          <p:cNvSpPr/>
          <p:nvPr/>
        </p:nvSpPr>
        <p:spPr bwMode="auto">
          <a:xfrm>
            <a:off x="-757238" y="357188"/>
            <a:ext cx="584200" cy="584200"/>
          </a:xfrm>
          <a:prstGeom prst="star7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ko-KR" alt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6528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Notation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19</a:t>
            </a:fld>
            <a:endParaRPr lang="en-US" altLang="ko-KR" sz="1200" dirty="0" smtClean="0"/>
          </a:p>
        </p:txBody>
      </p:sp>
      <p:sp>
        <p:nvSpPr>
          <p:cNvPr id="91" name="포인트가 7개인 별 90">
            <a:extLst/>
          </p:cNvPr>
          <p:cNvSpPr/>
          <p:nvPr/>
        </p:nvSpPr>
        <p:spPr bwMode="auto">
          <a:xfrm>
            <a:off x="-757238" y="357188"/>
            <a:ext cx="584200" cy="584200"/>
          </a:xfrm>
          <a:prstGeom prst="star7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ko-KR" altLang="en-US" sz="2000" dirty="0">
              <a:latin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0" name="표 1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116460"/>
                  </p:ext>
                </p:extLst>
              </p:nvPr>
            </p:nvGraphicFramePr>
            <p:xfrm>
              <a:off x="971600" y="1124744"/>
              <a:ext cx="7200800" cy="389909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9852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0227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05413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dirty="0" smtClean="0"/>
                            <a:t>Parameter</a:t>
                          </a:r>
                          <a:endParaRPr lang="ko-KR" altLang="en-US" sz="1500" dirty="0"/>
                        </a:p>
                      </a:txBody>
                      <a:tcPr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dirty="0" smtClean="0"/>
                            <a:t>Description</a:t>
                          </a:r>
                          <a:endParaRPr lang="ko-KR" altLang="en-US" sz="1500" dirty="0"/>
                        </a:p>
                      </a:txBody>
                      <a:tcPr>
                        <a:solidFill>
                          <a:srgbClr val="C00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03791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dirty="0" smtClean="0">
                              <a:solidFill>
                                <a:schemeClr val="tx1"/>
                              </a:solidFill>
                            </a:rPr>
                            <a:t>N</a:t>
                          </a:r>
                          <a:endParaRPr lang="ko-KR" altLang="en-US" sz="15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dirty="0" smtClean="0"/>
                            <a:t>Number of UE</a:t>
                          </a:r>
                          <a:endParaRPr lang="ko-KR" altLang="en-US" sz="15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40076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15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5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ko-KR" sz="1500" i="1">
                                        <a:latin typeface="Cambria Math"/>
                                      </a:rPr>
                                      <m:t>𝑖</m:t>
                                    </m:r>
                                    <m:r>
                                      <a:rPr lang="en-US" altLang="ko-KR" sz="15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altLang="ko-KR" sz="1500" i="1">
                                        <a:latin typeface="Cambria Math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sz="15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altLang="ko-KR" sz="15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ko-KR" sz="15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ko-KR" sz="1500" i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  <m:r>
                                            <a:rPr lang="en-US" altLang="ko-KR" sz="1500" i="0">
                                              <a:latin typeface="Cambria Math"/>
                                            </a:rPr>
                                            <m:t>: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ko-KR" sz="1500" i="1" kern="0" smtClean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/>
                                                  <a:cs typeface="Tahoma" panose="020B0604030504040204" pitchFamily="34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ko-KR" sz="1500" b="0" i="1" kern="0" smtClean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  <a:cs typeface="Tahoma" panose="020B0604030504040204" pitchFamily="34" charset="0"/>
                                                </a:rPr>
                                                <m:t> </m:t>
                                              </m:r>
                                              <m:r>
                                                <a:rPr lang="en-US" altLang="ko-KR" sz="1500" b="0" i="1" kern="0" smtClean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  <a:cs typeface="Tahoma" panose="020B0604030504040204" pitchFamily="34" charset="0"/>
                                                </a:rPr>
                                                <m:t>𝑈𝐸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sz="1500" b="0" i="1" kern="0" smtClean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  <a:cs typeface="Tahoma" panose="020B0604030504040204" pitchFamily="34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ko-KR" sz="1500" b="0" i="0" kern="0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/>
                                              <a:ea typeface="Cambria Math"/>
                                              <a:cs typeface="Tahoma" panose="020B0604030504040204" pitchFamily="34" charset="0"/>
                                            </a:rPr>
                                            <m:t> </m:t>
                                          </m:r>
                                          <m:r>
                                            <m:rPr>
                                              <m:sty m:val="p"/>
                                              <m:brk m:alnAt="7"/>
                                            </m:rPr>
                                            <a:rPr lang="en-US" altLang="ko-KR" sz="1500" i="0">
                                              <a:latin typeface="Cambria Math"/>
                                            </a:rPr>
                                            <m:t>i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ko-KR" sz="1500" i="0">
                                              <a:latin typeface="Cambria Math"/>
                                            </a:rPr>
                                            <m:t>s</m:t>
                                          </m:r>
                                          <m:r>
                                            <a:rPr lang="en-US" altLang="ko-KR" sz="1500" i="0">
                                              <a:latin typeface="Cambria Math"/>
                                            </a:rPr>
                                            <m:t> 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ko-KR" sz="1500" i="0">
                                              <a:latin typeface="Cambria Math"/>
                                            </a:rPr>
                                            <m:t>not</m:t>
                                          </m:r>
                                          <m:r>
                                            <a:rPr lang="en-US" altLang="ko-KR" sz="1500" i="0">
                                              <a:latin typeface="Cambria Math"/>
                                            </a:rPr>
                                            <m:t> 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ko-KR" sz="1500" i="0">
                                              <a:latin typeface="Cambria Math"/>
                                            </a:rPr>
                                            <m:t>associated</m:t>
                                          </m:r>
                                          <m:r>
                                            <a:rPr lang="en-US" altLang="ko-KR" sz="1500" i="0">
                                              <a:latin typeface="Cambria Math"/>
                                            </a:rPr>
                                            <m:t> 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ko-KR" sz="1500" i="0">
                                              <a:latin typeface="Cambria Math"/>
                                            </a:rPr>
                                            <m:t>with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ko-KR" sz="1500" i="1" kern="0" smtClean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/>
                                                  <a:cs typeface="Tahoma" panose="020B0604030504040204" pitchFamily="34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ko-KR" sz="1500" b="0" i="1" kern="0" smtClean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  <a:cs typeface="Tahoma" panose="020B0604030504040204" pitchFamily="34" charset="0"/>
                                                </a:rPr>
                                                <m:t>  </m:t>
                                              </m:r>
                                              <m:r>
                                                <a:rPr lang="en-US" altLang="ko-KR" sz="1500" b="0" i="1" kern="0" smtClean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  <a:cs typeface="Tahoma" panose="020B0604030504040204" pitchFamily="34" charset="0"/>
                                                </a:rPr>
                                                <m:t>𝐴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sz="1500" b="0" i="1" kern="0" smtClean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  <a:cs typeface="Tahoma" panose="020B0604030504040204" pitchFamily="34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altLang="ko-KR" sz="1500" i="0">
                                              <a:latin typeface="Cambria Math"/>
                                            </a:rPr>
                                            <m:t>1: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ko-KR" sz="1500" i="1" kern="0" smtClean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/>
                                                  <a:cs typeface="Tahoma" panose="020B0604030504040204" pitchFamily="34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ko-KR" sz="1500" b="0" i="1" kern="0" smtClean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  <a:cs typeface="Tahoma" panose="020B0604030504040204" pitchFamily="34" charset="0"/>
                                                </a:rPr>
                                                <m:t>       </m:t>
                                              </m:r>
                                              <m:r>
                                                <a:rPr lang="en-US" altLang="ko-KR" sz="1500" b="0" i="1" kern="0" smtClean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  <a:cs typeface="Tahoma" panose="020B0604030504040204" pitchFamily="34" charset="0"/>
                                                </a:rPr>
                                                <m:t>𝑈𝐸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sz="1500" b="0" i="1" kern="0" smtClean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  <a:cs typeface="Tahoma" panose="020B0604030504040204" pitchFamily="34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m:rPr>
                                              <m:nor/>
                                              <m:brk m:alnAt="7"/>
                                            </m:rPr>
                                            <a:rPr lang="en-US" altLang="ko-KR" sz="1500" b="0" i="0" kern="0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/>
                                              <a:ea typeface="Cambria Math"/>
                                              <a:cs typeface="Tahoma" panose="020B0604030504040204" pitchFamily="34" charset="0"/>
                                            </a:rPr>
                                            <m:t> 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altLang="ko-KR" sz="1500" i="0">
                                              <a:latin typeface="Cambria Math"/>
                                            </a:rPr>
                                            <m:t>is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altLang="ko-KR" sz="1500" i="0">
                                              <a:latin typeface="Cambria Math"/>
                                            </a:rPr>
                                            <m:t> 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altLang="ko-KR" sz="1500" i="0">
                                              <a:latin typeface="Cambria Math"/>
                                            </a:rPr>
                                            <m:t>associated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altLang="ko-KR" sz="1500" i="0">
                                              <a:latin typeface="Cambria Math"/>
                                            </a:rPr>
                                            <m:t> 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altLang="ko-KR" sz="1500" i="0">
                                              <a:latin typeface="Cambria Math"/>
                                            </a:rPr>
                                            <m:t>with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ko-KR" sz="1500" i="1" kern="0" smtClean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/>
                                                  <a:cs typeface="Tahoma" panose="020B0604030504040204" pitchFamily="34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ko-KR" sz="1500" b="0" i="1" kern="0" smtClean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  <a:cs typeface="Tahoma" panose="020B0604030504040204" pitchFamily="34" charset="0"/>
                                                </a:rPr>
                                                <m:t>  </m:t>
                                              </m:r>
                                              <m:r>
                                                <a:rPr lang="en-US" altLang="ko-KR" sz="1500" b="0" i="1" kern="0" smtClean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  <a:cs typeface="Tahoma" panose="020B0604030504040204" pitchFamily="34" charset="0"/>
                                                </a:rPr>
                                                <m:t>𝐴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sz="1500" b="0" i="1" kern="0" smtClean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  <a:cs typeface="Tahoma" panose="020B0604030504040204" pitchFamily="34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a14:m>
                          <a:endParaRPr lang="ko-KR" altLang="en-US" sz="1500" i="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0697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sz="150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Tahoma" panose="020B0604030504040204" pitchFamily="3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sz="1500" b="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  <a:ea typeface="+mn-ea"/>
                                        <a:cs typeface="Tahoma" panose="020B0604030504040204" pitchFamily="34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ko-KR" sz="150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Tahoma" panose="020B0604030504040204" pitchFamily="34" charset="0"/>
                                      </a:rPr>
                                      <m:t>𝑖</m:t>
                                    </m:r>
                                    <m:r>
                                      <a:rPr lang="en-US" altLang="ko-KR" sz="1500" b="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  <a:ea typeface="+mn-ea"/>
                                        <a:cs typeface="Tahoma" panose="020B0604030504040204" pitchFamily="34" charset="0"/>
                                      </a:rPr>
                                      <m:t>,</m:t>
                                    </m:r>
                                    <m:r>
                                      <a:rPr lang="en-US" altLang="ko-KR" sz="1500" b="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  <a:ea typeface="+mn-ea"/>
                                        <a:cs typeface="Tahoma" panose="020B0604030504040204" pitchFamily="34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sz="1500" b="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  <a:ea typeface="+mn-ea"/>
                                        <a:cs typeface="Tahoma" panose="020B0604030504040204" pitchFamily="34" charset="0"/>
                                      </a:rPr>
                                      <m:t>𝑠𝑢𝑝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sz="15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i="0" dirty="0" smtClean="0"/>
                            <a:t>Video</a:t>
                          </a:r>
                          <a:r>
                            <a:rPr lang="en-US" altLang="ko-KR" sz="1500" i="0" baseline="0" dirty="0" smtClean="0"/>
                            <a:t> streaming </a:t>
                          </a:r>
                          <a:r>
                            <a:rPr lang="en-US" altLang="ko-KR" sz="1500" i="0" dirty="0" smtClean="0"/>
                            <a:t>Bitrate at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sz="1500" i="1" kern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500" b="0" i="1" kern="0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  <a:cs typeface="Tahoma" panose="020B0604030504040204" pitchFamily="34" charset="0"/>
                                    </a:rPr>
                                    <m:t> </m:t>
                                  </m:r>
                                  <m:r>
                                    <a:rPr lang="en-US" altLang="ko-KR" sz="1500" b="0" i="1" kern="0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  <a:cs typeface="Tahoma" panose="020B0604030504040204" pitchFamily="34" charset="0"/>
                                    </a:rPr>
                                    <m:t>𝑈𝐸</m:t>
                                  </m:r>
                                </m:e>
                                <m:sub>
                                  <m:r>
                                    <a:rPr lang="en-US" altLang="ko-KR" sz="1500" b="0" i="1" kern="0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  <a:cs typeface="Tahoma" panose="020B0604030504040204" pitchFamily="34" charset="0"/>
                                    </a:rPr>
                                    <m:t>𝑖</m:t>
                                  </m:r>
                                </m:sub>
                              </m:sSub>
                            </m:oMath>
                          </a14:m>
                          <a:r>
                            <a:rPr lang="ko-KR" altLang="en-US" sz="1500" i="0" dirty="0" smtClean="0"/>
                            <a:t> </a:t>
                          </a:r>
                          <a:r>
                            <a:rPr lang="en-US" altLang="ko-KR" sz="1500" i="0" dirty="0" smtClean="0"/>
                            <a:t>associated </a:t>
                          </a:r>
                          <a:r>
                            <a:rPr lang="en-US" altLang="ko-KR" sz="1500" i="0" dirty="0" smtClean="0"/>
                            <a:t>with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sz="1500" i="1" kern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500" b="0" i="1" kern="0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  <a:cs typeface="Tahoma" panose="020B0604030504040204" pitchFamily="34" charset="0"/>
                                    </a:rPr>
                                    <m:t>𝐴𝑃</m:t>
                                  </m:r>
                                </m:e>
                                <m:sub>
                                  <m:r>
                                    <a:rPr lang="en-US" altLang="ko-KR" sz="1500" b="0" i="1" kern="0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  <a:cs typeface="Tahoma" panose="020B0604030504040204" pitchFamily="34" charset="0"/>
                                    </a:rPr>
                                    <m:t>𝑗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ko-KR" sz="1500" i="0" dirty="0" smtClean="0"/>
                            <a:t>, which was supported by SDN</a:t>
                          </a:r>
                          <a:endParaRPr lang="ko-KR" altLang="en-US" sz="1500" i="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38620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sz="150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  <a:cs typeface="Tahoma" panose="020B0604030504040204" pitchFamily="3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sz="1500" b="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  <a:ea typeface="Cambria Math"/>
                                        <a:cs typeface="Tahoma" panose="020B0604030504040204" pitchFamily="34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altLang="ko-KR" sz="1500" b="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  <a:cs typeface="Tahoma" panose="020B0604030504040204" pitchFamily="34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altLang="ko-KR" sz="1500" b="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  <a:ea typeface="Cambria Math"/>
                                        <a:cs typeface="Tahoma" panose="020B0604030504040204" pitchFamily="34" charset="0"/>
                                      </a:rPr>
                                      <m:t>𝑟𝑒𝑞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sz="15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baseline="0" dirty="0" smtClean="0"/>
                            <a:t>Duration of Requested Segment at</a:t>
                          </a:r>
                          <a:r>
                            <a:rPr lang="en-US" altLang="ko-KR" sz="1500" dirty="0" smtClean="0"/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sz="15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500" b="0" i="1" baseline="0" smtClean="0">
                                      <a:latin typeface="Cambria Math"/>
                                    </a:rPr>
                                    <m:t>𝑈𝐸</m:t>
                                  </m:r>
                                </m:e>
                                <m:sub>
                                  <m:r>
                                    <a:rPr lang="en-US" altLang="ko-KR" sz="1500" b="0" i="1" baseline="0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oMath>
                          </a14:m>
                          <a:endParaRPr lang="ko-KR" altLang="en-US" sz="15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46055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sz="150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Tahoma" panose="020B0604030504040204" pitchFamily="3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sz="150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Tahoma" panose="020B0604030504040204" pitchFamily="34" charset="0"/>
                                      </a:rPr>
                                      <m:t>𝑏𝑤</m:t>
                                    </m:r>
                                  </m:e>
                                  <m:sub>
                                    <m:r>
                                      <a:rPr lang="en-US" altLang="ko-KR" sz="150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Tahoma" panose="020B0604030504040204" pitchFamily="34" charset="0"/>
                                      </a:rPr>
                                      <m:t>𝑖</m:t>
                                    </m:r>
                                    <m:r>
                                      <a:rPr lang="en-US" altLang="ko-KR" sz="1500" b="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  <a:ea typeface="+mn-ea"/>
                                        <a:cs typeface="Tahoma" panose="020B0604030504040204" pitchFamily="34" charset="0"/>
                                      </a:rPr>
                                      <m:t>,</m:t>
                                    </m:r>
                                    <m:r>
                                      <a:rPr lang="en-US" altLang="ko-KR" sz="1500" b="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  <a:ea typeface="+mn-ea"/>
                                        <a:cs typeface="Tahoma" panose="020B0604030504040204" pitchFamily="34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sz="1500" b="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Tahoma" panose="020B0604030504040204" pitchFamily="34" charset="0"/>
                                      </a:rPr>
                                      <m:t>𝑒𝑠𝑡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sz="15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dirty="0" smtClean="0"/>
                            <a:t>Estimated </a:t>
                          </a:r>
                          <a:r>
                            <a:rPr lang="en-US" altLang="ko-KR" sz="1500" dirty="0" smtClean="0"/>
                            <a:t>Bandwidth at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sz="15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500" b="0" i="1" baseline="0" smtClean="0">
                                      <a:latin typeface="Cambria Math"/>
                                    </a:rPr>
                                    <m:t>𝑈𝐸</m:t>
                                  </m:r>
                                </m:e>
                                <m:sub>
                                  <m:r>
                                    <a:rPr lang="en-US" altLang="ko-KR" sz="1500" b="0" i="1" baseline="0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oMath>
                          </a14:m>
                          <a:r>
                            <a:rPr lang="ko-KR" altLang="en-US" sz="1500" dirty="0" smtClean="0"/>
                            <a:t> </a:t>
                          </a:r>
                          <a:r>
                            <a:rPr lang="en-US" altLang="ko-KR" sz="1500" i="0" dirty="0" smtClean="0"/>
                            <a:t>associated with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sz="1500" i="1" kern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500" b="0" i="1" kern="0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  <a:cs typeface="Tahoma" panose="020B0604030504040204" pitchFamily="34" charset="0"/>
                                    </a:rPr>
                                    <m:t>𝐴𝑃</m:t>
                                  </m:r>
                                </m:e>
                                <m:sub>
                                  <m:r>
                                    <a:rPr lang="en-US" altLang="ko-KR" sz="1500" b="0" i="1" kern="0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  <a:cs typeface="Tahoma" panose="020B0604030504040204" pitchFamily="34" charset="0"/>
                                    </a:rPr>
                                    <m:t>𝑗</m:t>
                                  </m:r>
                                </m:sub>
                              </m:sSub>
                            </m:oMath>
                          </a14:m>
                          <a:endParaRPr lang="ko-KR" altLang="en-US" sz="15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0379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sz="150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Tahoma" panose="020B0604030504040204" pitchFamily="3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sz="1500" b="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Tahoma" panose="020B0604030504040204" pitchFamily="34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ko-KR" sz="150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Tahoma" panose="020B0604030504040204" pitchFamily="34" charset="0"/>
                                      </a:rPr>
                                      <m:t>𝑖</m:t>
                                    </m:r>
                                    <m:r>
                                      <a:rPr lang="en-US" altLang="ko-KR" sz="1500" b="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Tahoma" panose="020B0604030504040204" pitchFamily="34" charset="0"/>
                                      </a:rPr>
                                      <m:t>,</m:t>
                                    </m:r>
                                    <m:r>
                                      <a:rPr lang="en-US" altLang="ko-KR" sz="1500" b="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Tahoma" panose="020B0604030504040204" pitchFamily="34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sz="1500" b="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Tahoma" panose="020B0604030504040204" pitchFamily="34" charset="0"/>
                                      </a:rPr>
                                      <m:t>𝑠𝑙𝑜𝑡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sz="15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i="0" dirty="0" smtClean="0"/>
                            <a:t>Time Slot </a:t>
                          </a:r>
                          <a:r>
                            <a:rPr lang="en-US" altLang="ko-KR" sz="1500" i="0" dirty="0" smtClean="0"/>
                            <a:t>at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sz="1500" i="1" kern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500" b="0" i="1" kern="0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  <a:cs typeface="Tahoma" panose="020B0604030504040204" pitchFamily="34" charset="0"/>
                                    </a:rPr>
                                    <m:t> </m:t>
                                  </m:r>
                                  <m:r>
                                    <a:rPr lang="en-US" altLang="ko-KR" sz="1500" b="0" i="1" kern="0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  <a:cs typeface="Tahoma" panose="020B0604030504040204" pitchFamily="34" charset="0"/>
                                    </a:rPr>
                                    <m:t>𝑈𝐸</m:t>
                                  </m:r>
                                </m:e>
                                <m:sub>
                                  <m:r>
                                    <a:rPr lang="en-US" altLang="ko-KR" sz="1500" b="0" i="1" kern="0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  <a:cs typeface="Tahoma" panose="020B0604030504040204" pitchFamily="34" charset="0"/>
                                    </a:rPr>
                                    <m:t>𝑖</m:t>
                                  </m:r>
                                </m:sub>
                              </m:sSub>
                            </m:oMath>
                          </a14:m>
                          <a:r>
                            <a:rPr lang="ko-KR" altLang="en-US" sz="1500" i="0" dirty="0" smtClean="0"/>
                            <a:t> </a:t>
                          </a:r>
                          <a:r>
                            <a:rPr lang="en-US" altLang="ko-KR" sz="1500" i="0" dirty="0" smtClean="0"/>
                            <a:t>associated with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sz="1500" i="1" kern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500" b="0" i="1" kern="0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  <a:cs typeface="Tahoma" panose="020B0604030504040204" pitchFamily="34" charset="0"/>
                                    </a:rPr>
                                    <m:t>𝐴𝑃</m:t>
                                  </m:r>
                                </m:e>
                                <m:sub>
                                  <m:r>
                                    <a:rPr lang="en-US" altLang="ko-KR" sz="1500" b="0" i="1" kern="0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  <a:cs typeface="Tahoma" panose="020B0604030504040204" pitchFamily="34" charset="0"/>
                                    </a:rPr>
                                    <m:t>𝑗</m:t>
                                  </m:r>
                                </m:sub>
                              </m:sSub>
                            </m:oMath>
                          </a14:m>
                          <a:endParaRPr lang="ko-KR" altLang="en-US" sz="15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40010235"/>
                      </a:ext>
                    </a:extLst>
                  </a:tr>
                  <a:tr h="30379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sz="150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Tahoma" panose="020B0604030504040204" pitchFamily="3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sz="1500" b="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Tahoma" panose="020B0604030504040204" pitchFamily="34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altLang="ko-KR" sz="1500" b="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Tahoma" panose="020B0604030504040204" pitchFamily="34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sz="1500" b="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Tahoma" panose="020B0604030504040204" pitchFamily="34" charset="0"/>
                                      </a:rPr>
                                      <m:t>𝑠𝑙𝑜𝑡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sz="15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dirty="0" smtClean="0"/>
                            <a:t>Total Time</a:t>
                          </a:r>
                          <a:r>
                            <a:rPr lang="en-US" altLang="ko-KR" sz="1500" baseline="0" dirty="0" smtClean="0"/>
                            <a:t> Slot at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sz="1500" i="1" kern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500" b="0" i="1" kern="0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  <a:cs typeface="Tahoma" panose="020B0604030504040204" pitchFamily="34" charset="0"/>
                                    </a:rPr>
                                    <m:t>𝐴𝑃</m:t>
                                  </m:r>
                                </m:e>
                                <m:sub>
                                  <m:r>
                                    <a:rPr lang="en-US" altLang="ko-KR" sz="1500" b="0" i="1" kern="0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  <a:cs typeface="Tahoma" panose="020B0604030504040204" pitchFamily="34" charset="0"/>
                                    </a:rPr>
                                    <m:t>𝑗</m:t>
                                  </m:r>
                                </m:sub>
                              </m:sSub>
                            </m:oMath>
                          </a14:m>
                          <a:endParaRPr lang="ko-KR" altLang="en-US" sz="15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3"/>
                      </a:ext>
                    </a:extLst>
                  </a:tr>
                  <a:tr h="30379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5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  <a:cs typeface="Tahoma" panose="020B0604030504040204" pitchFamily="34" charset="0"/>
                                  </a:rPr>
                                  <m:t>𝑏𝑤</m:t>
                                </m:r>
                                <m:r>
                                  <a:rPr lang="en-US" altLang="ko-KR" sz="15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  <a:cs typeface="Tahoma" panose="020B0604030504040204" pitchFamily="34" charset="0"/>
                                  </a:rPr>
                                  <m:t>(</m:t>
                                </m:r>
                                <m:r>
                                  <a:rPr lang="en-US" altLang="ko-KR" sz="15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  <a:cs typeface="Tahoma" panose="020B0604030504040204" pitchFamily="34" charset="0"/>
                                  </a:rPr>
                                  <m:t>𝑅𝑆𝑆𝐼</m:t>
                                </m:r>
                                <m:r>
                                  <a:rPr lang="en-US" altLang="ko-KR" sz="15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  <a:cs typeface="Tahoma" panose="020B0604030504040204" pitchFamily="34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ko-KR" altLang="en-US" sz="15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dirty="0" smtClean="0"/>
                            <a:t>Bandwidth function</a:t>
                          </a:r>
                          <a:endParaRPr lang="ko-KR" altLang="en-US" sz="15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04507220"/>
                      </a:ext>
                    </a:extLst>
                  </a:tr>
                  <a:tr h="30379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150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  <a:cs typeface="Tahoma" panose="020B060403050404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500" b="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  <a:cs typeface="Tahoma" panose="020B0604030504040204" pitchFamily="34" charset="0"/>
                                      </a:rPr>
                                      <m:t>𝑅𝑆𝑆𝐼</m:t>
                                    </m:r>
                                  </m:e>
                                  <m:sub>
                                    <m:r>
                                      <a:rPr lang="en-US" altLang="ko-KR" sz="1500" b="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  <a:cs typeface="Tahoma" panose="020B0604030504040204" pitchFamily="34" charset="0"/>
                                      </a:rPr>
                                      <m:t>𝑖</m:t>
                                    </m:r>
                                    <m:r>
                                      <a:rPr lang="en-US" altLang="ko-KR" sz="1500" b="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  <a:cs typeface="Tahoma" panose="020B0604030504040204" pitchFamily="34" charset="0"/>
                                      </a:rPr>
                                      <m:t>,</m:t>
                                    </m:r>
                                    <m:r>
                                      <a:rPr lang="en-US" altLang="ko-KR" sz="1500" b="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  <a:cs typeface="Tahoma" panose="020B0604030504040204" pitchFamily="34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sz="15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dirty="0" smtClean="0"/>
                            <a:t>RSSI between</a:t>
                          </a:r>
                          <a:r>
                            <a:rPr lang="en-US" altLang="ko-KR" sz="1500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sz="1500" i="1" kern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500" b="0" i="1" kern="0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  <a:cs typeface="Tahoma" panose="020B0604030504040204" pitchFamily="34" charset="0"/>
                                    </a:rPr>
                                    <m:t> </m:t>
                                  </m:r>
                                  <m:r>
                                    <a:rPr lang="en-US" altLang="ko-KR" sz="1500" b="0" i="1" kern="0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  <a:cs typeface="Tahoma" panose="020B0604030504040204" pitchFamily="34" charset="0"/>
                                    </a:rPr>
                                    <m:t>𝑈𝐸</m:t>
                                  </m:r>
                                </m:e>
                                <m:sub>
                                  <m:r>
                                    <a:rPr lang="en-US" altLang="ko-KR" sz="1500" b="0" i="1" kern="0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  <a:cs typeface="Tahoma" panose="020B0604030504040204" pitchFamily="34" charset="0"/>
                                    </a:rPr>
                                    <m:t>𝑖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ko-KR" sz="1500" baseline="0" dirty="0" smtClean="0"/>
                            <a:t> and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sz="1500" i="1" kern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500" b="0" i="1" kern="0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  <a:cs typeface="Tahoma" panose="020B0604030504040204" pitchFamily="34" charset="0"/>
                                    </a:rPr>
                                    <m:t>𝐴𝑃</m:t>
                                  </m:r>
                                </m:e>
                                <m:sub>
                                  <m:r>
                                    <a:rPr lang="en-US" altLang="ko-KR" sz="1500" b="0" i="1" kern="0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  <a:cs typeface="Tahoma" panose="020B0604030504040204" pitchFamily="34" charset="0"/>
                                    </a:rPr>
                                    <m:t>𝑗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ko-KR" sz="1500" dirty="0" smtClean="0"/>
                            <a:t> </a:t>
                          </a:r>
                          <a:endParaRPr lang="ko-KR" altLang="en-US" sz="15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22806546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0" name="표 1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116460"/>
                  </p:ext>
                </p:extLst>
              </p:nvPr>
            </p:nvGraphicFramePr>
            <p:xfrm>
              <a:off x="971600" y="1124744"/>
              <a:ext cx="7200800" cy="389909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9852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0227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200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dirty="0" smtClean="0"/>
                            <a:t>Parameter</a:t>
                          </a:r>
                          <a:endParaRPr lang="ko-KR" altLang="en-US" sz="1500" dirty="0"/>
                        </a:p>
                      </a:txBody>
                      <a:tcPr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dirty="0" smtClean="0"/>
                            <a:t>Description</a:t>
                          </a:r>
                          <a:endParaRPr lang="ko-KR" altLang="en-US" sz="1500" dirty="0"/>
                        </a:p>
                      </a:txBody>
                      <a:tcPr>
                        <a:solidFill>
                          <a:srgbClr val="C00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00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dirty="0" smtClean="0">
                              <a:solidFill>
                                <a:schemeClr val="tx1"/>
                              </a:solidFill>
                            </a:rPr>
                            <a:t>N</a:t>
                          </a:r>
                          <a:endParaRPr lang="ko-KR" altLang="en-US" sz="15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dirty="0" smtClean="0"/>
                            <a:t>Number of UE</a:t>
                          </a:r>
                          <a:endParaRPr lang="ko-KR" altLang="en-US" sz="15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01345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26" t="-108081" r="-167720" b="-4484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0081" t="-108081" r="-541" b="-44848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6992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26" t="-221505" r="-167720" b="-3774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0081" t="-221505" r="-541" b="-37741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47091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26" t="-524561" r="-167720" b="-5157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0081" t="-524561" r="-541" b="-51578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668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26" t="-603390" r="-167720" b="-3983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0081" t="-603390" r="-541" b="-3983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64236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26" t="-691667" r="-167720" b="-29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0081" t="-691667" r="-541" b="-291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40010235"/>
                      </a:ext>
                    </a:extLst>
                  </a:tr>
                  <a:tr h="364236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26" t="-791667" r="-167720" b="-19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0081" t="-791667" r="-541" b="-191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3"/>
                      </a:ext>
                    </a:extLst>
                  </a:tr>
                  <a:tr h="3200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26" t="-1028846" r="-167720" b="-121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dirty="0" smtClean="0"/>
                            <a:t>Bandwidth function</a:t>
                          </a:r>
                          <a:endParaRPr lang="ko-KR" altLang="en-US" sz="15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04507220"/>
                      </a:ext>
                    </a:extLst>
                  </a:tr>
                  <a:tr h="338392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26" t="-1048214" r="-167720" b="-1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0081" t="-1048214" r="-541" b="-125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22806546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936110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Contents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2</a:t>
            </a:fld>
            <a:endParaRPr lang="en-US" altLang="ko-KR" sz="1200" dirty="0" smtClean="0"/>
          </a:p>
        </p:txBody>
      </p:sp>
      <p:sp>
        <p:nvSpPr>
          <p:cNvPr id="3" name="직사각형 2"/>
          <p:cNvSpPr/>
          <p:nvPr/>
        </p:nvSpPr>
        <p:spPr>
          <a:xfrm>
            <a:off x="395535" y="1135063"/>
            <a:ext cx="8353177" cy="45981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MAC </a:t>
            </a: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layer</a:t>
            </a:r>
            <a:endParaRPr lang="en-US" altLang="ko-KR" sz="2000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648000" lvl="1" indent="-28575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MAC</a:t>
            </a:r>
          </a:p>
          <a:p>
            <a:pPr marL="648000" lvl="1" indent="-28575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latin typeface="Arial"/>
                <a:ea typeface="굴림"/>
                <a:cs typeface="Tahoma" panose="020B0604030504040204" pitchFamily="34" charset="0"/>
              </a:rPr>
              <a:t>Distributed</a:t>
            </a:r>
            <a:endParaRPr lang="en-US" altLang="ko-KR" sz="2000" kern="0" dirty="0">
              <a:latin typeface="Arial"/>
              <a:ea typeface="굴림"/>
              <a:cs typeface="Tahoma" panose="020B0604030504040204" pitchFamily="34" charset="0"/>
            </a:endParaRPr>
          </a:p>
          <a:p>
            <a:pPr marL="1276650" lvl="2" indent="-457200" fontAlgn="t">
              <a:spcBef>
                <a:spcPct val="20000"/>
              </a:spcBef>
              <a:buClr>
                <a:srgbClr val="A20000"/>
              </a:buClr>
              <a:buSzPct val="100000"/>
              <a:buFont typeface="Arial" panose="020B0604020202020204" pitchFamily="34" charset="0"/>
              <a:buChar char="‒"/>
            </a:pPr>
            <a:r>
              <a:rPr lang="en-US" altLang="ko-KR" sz="2000" kern="0" dirty="0" smtClean="0">
                <a:latin typeface="Arial"/>
                <a:ea typeface="굴림"/>
                <a:cs typeface="Tahoma" panose="020B0604030504040204" pitchFamily="34" charset="0"/>
              </a:rPr>
              <a:t>Pure ALOHA, Slotted ALOHA</a:t>
            </a:r>
          </a:p>
          <a:p>
            <a:pPr marL="1276650" lvl="2" indent="-457200" fontAlgn="t">
              <a:spcBef>
                <a:spcPct val="20000"/>
              </a:spcBef>
              <a:buClr>
                <a:srgbClr val="A20000"/>
              </a:buClr>
              <a:buSzPct val="100000"/>
              <a:buFont typeface="Arial" panose="020B0604020202020204" pitchFamily="34" charset="0"/>
              <a:buChar char="‒"/>
            </a:pPr>
            <a:r>
              <a:rPr lang="en-US" altLang="ko-KR" sz="2000" kern="0" dirty="0" smtClean="0">
                <a:latin typeface="Arial"/>
                <a:ea typeface="굴림"/>
                <a:cs typeface="Tahoma" panose="020B0604030504040204" pitchFamily="34" charset="0"/>
              </a:rPr>
              <a:t>CSMA, </a:t>
            </a:r>
            <a:r>
              <a:rPr lang="en-US" altLang="ko-KR" sz="2000" kern="0" dirty="0" smtClean="0">
                <a:latin typeface="Arial"/>
                <a:ea typeface="굴림"/>
                <a:cs typeface="Tahoma" panose="020B0604030504040204" pitchFamily="34" charset="0"/>
              </a:rPr>
              <a:t>CSMA/CD, </a:t>
            </a:r>
            <a:r>
              <a:rPr lang="en-US" altLang="ko-KR" sz="2000" kern="0" dirty="0" smtClean="0">
                <a:latin typeface="Arial"/>
                <a:ea typeface="굴림"/>
                <a:cs typeface="Tahoma" panose="020B0604030504040204" pitchFamily="34" charset="0"/>
              </a:rPr>
              <a:t>CSMA/CA</a:t>
            </a:r>
            <a:endParaRPr lang="en-US" altLang="ko-KR" sz="2000" kern="0" dirty="0" smtClean="0">
              <a:latin typeface="Arial"/>
              <a:ea typeface="굴림"/>
              <a:cs typeface="Tahoma" panose="020B0604030504040204" pitchFamily="34" charset="0"/>
            </a:endParaRPr>
          </a:p>
          <a:p>
            <a:pPr marL="648000" lvl="1" indent="-28575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Centralized</a:t>
            </a:r>
            <a:endParaRPr lang="en-US" altLang="ko-KR" sz="2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1276650" lvl="2" indent="-457200" fontAlgn="t">
              <a:spcBef>
                <a:spcPct val="20000"/>
              </a:spcBef>
              <a:buClr>
                <a:srgbClr val="A20000"/>
              </a:buClr>
              <a:buSzPct val="100000"/>
              <a:buFont typeface="Arial" panose="020B0604020202020204" pitchFamily="34" charset="0"/>
              <a:buChar char="‒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Dynamic TDMA, Polling scheme</a:t>
            </a:r>
            <a:endParaRPr lang="en-US" altLang="ko-KR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Research</a:t>
            </a:r>
            <a:endParaRPr lang="en-US" altLang="ko-KR" sz="2000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648000" lvl="1" indent="-28575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latin typeface="Arial"/>
                <a:ea typeface="굴림"/>
                <a:cs typeface="Tahoma" panose="020B0604030504040204" pitchFamily="34" charset="0"/>
              </a:rPr>
              <a:t>Notation</a:t>
            </a:r>
          </a:p>
          <a:p>
            <a:pPr marL="648000" lvl="1" indent="-28575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latin typeface="Arial"/>
                <a:ea typeface="굴림"/>
                <a:cs typeface="Tahoma" panose="020B0604030504040204" pitchFamily="34" charset="0"/>
              </a:rPr>
              <a:t>Time Slot</a:t>
            </a:r>
          </a:p>
          <a:p>
            <a:pPr marL="648000" lvl="1" indent="-28575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latin typeface="Arial"/>
                <a:ea typeface="굴림"/>
                <a:cs typeface="Tahoma" panose="020B0604030504040204" pitchFamily="34" charset="0"/>
              </a:rPr>
              <a:t>Bitrate Adjustment</a:t>
            </a:r>
          </a:p>
          <a:p>
            <a:pPr marL="648000" lvl="1" indent="-28575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latin typeface="Arial"/>
                <a:ea typeface="굴림"/>
                <a:cs typeface="Tahoma" panose="020B0604030504040204" pitchFamily="34" charset="0"/>
              </a:rPr>
              <a:t>Algorithm</a:t>
            </a:r>
            <a:endParaRPr lang="en-US" altLang="ko-KR" sz="2000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5894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Time Slot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20</a:t>
            </a:fld>
            <a:endParaRPr lang="en-US" altLang="ko-KR" sz="1200" dirty="0" smtClean="0"/>
          </a:p>
        </p:txBody>
      </p:sp>
      <p:sp>
        <p:nvSpPr>
          <p:cNvPr id="91" name="포인트가 7개인 별 90">
            <a:extLst/>
          </p:cNvPr>
          <p:cNvSpPr/>
          <p:nvPr/>
        </p:nvSpPr>
        <p:spPr bwMode="auto">
          <a:xfrm>
            <a:off x="-757238" y="357188"/>
            <a:ext cx="584200" cy="584200"/>
          </a:xfrm>
          <a:prstGeom prst="star7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ko-KR" altLang="en-US" sz="2000" dirty="0">
              <a:latin typeface="Arial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763687" y="3140968"/>
            <a:ext cx="648071" cy="2304256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395535" y="1135063"/>
            <a:ext cx="82089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>
                <a:solidFill>
                  <a:srgbClr val="000000"/>
                </a:solidFill>
                <a:ea typeface="굴림"/>
                <a:cs typeface="Arial" panose="020B0604020202020204" pitchFamily="34" charset="0"/>
              </a:rPr>
              <a:t>In order to manage overall resources in terms of </a:t>
            </a:r>
            <a:r>
              <a:rPr lang="en-US" altLang="ko-KR" kern="0" dirty="0" smtClean="0">
                <a:solidFill>
                  <a:srgbClr val="000000"/>
                </a:solidFill>
                <a:ea typeface="굴림"/>
                <a:cs typeface="Arial" panose="020B0604020202020204" pitchFamily="34" charset="0"/>
              </a:rPr>
              <a:t>time</a:t>
            </a:r>
            <a:endParaRPr lang="en-US" altLang="ko-KR" kern="0" dirty="0">
              <a:solidFill>
                <a:srgbClr val="000000"/>
              </a:solidFill>
              <a:ea typeface="굴림"/>
              <a:cs typeface="Arial" panose="020B0604020202020204" pitchFamily="34" charset="0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2411760" y="3861048"/>
            <a:ext cx="432048" cy="1584176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2843807" y="3645024"/>
            <a:ext cx="936105" cy="1800200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3779912" y="4077072"/>
            <a:ext cx="1440160" cy="1368152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7" name="직선 화살표 연결선 6"/>
          <p:cNvCxnSpPr/>
          <p:nvPr/>
        </p:nvCxnSpPr>
        <p:spPr bwMode="auto">
          <a:xfrm flipV="1">
            <a:off x="1763688" y="2636912"/>
            <a:ext cx="0" cy="280831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직선 화살표 연결선 8"/>
          <p:cNvCxnSpPr/>
          <p:nvPr/>
        </p:nvCxnSpPr>
        <p:spPr bwMode="auto">
          <a:xfrm>
            <a:off x="1763688" y="5445224"/>
            <a:ext cx="576064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 bwMode="auto">
          <a:xfrm>
            <a:off x="7532588" y="5332015"/>
            <a:ext cx="255198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t</a:t>
            </a:r>
            <a:endParaRPr lang="ko-KR" altLang="en-US" sz="2000" dirty="0"/>
          </a:p>
        </p:txBody>
      </p:sp>
      <p:sp>
        <p:nvSpPr>
          <p:cNvPr id="21" name="TextBox 20"/>
          <p:cNvSpPr txBox="1"/>
          <p:nvPr/>
        </p:nvSpPr>
        <p:spPr bwMode="auto">
          <a:xfrm>
            <a:off x="971600" y="2436857"/>
            <a:ext cx="668773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byte</a:t>
            </a:r>
            <a:endParaRPr lang="ko-KR" altLang="en-US" sz="2000" dirty="0"/>
          </a:p>
        </p:txBody>
      </p:sp>
      <p:cxnSp>
        <p:nvCxnSpPr>
          <p:cNvPr id="30" name="직선 연결선 29"/>
          <p:cNvCxnSpPr/>
          <p:nvPr/>
        </p:nvCxnSpPr>
        <p:spPr bwMode="auto">
          <a:xfrm>
            <a:off x="5253273" y="2436857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15" name="그룹 14"/>
          <p:cNvGrpSpPr/>
          <p:nvPr/>
        </p:nvGrpSpPr>
        <p:grpSpPr>
          <a:xfrm>
            <a:off x="1763688" y="5732125"/>
            <a:ext cx="3456384" cy="1131"/>
            <a:chOff x="1763688" y="5732125"/>
            <a:chExt cx="3456384" cy="1131"/>
          </a:xfrm>
        </p:grpSpPr>
        <p:cxnSp>
          <p:nvCxnSpPr>
            <p:cNvPr id="23" name="직선 화살표 연결선 22"/>
            <p:cNvCxnSpPr/>
            <p:nvPr/>
          </p:nvCxnSpPr>
          <p:spPr bwMode="auto">
            <a:xfrm>
              <a:off x="1763688" y="5732125"/>
              <a:ext cx="3456384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직선 화살표 연결선 24"/>
            <p:cNvCxnSpPr/>
            <p:nvPr/>
          </p:nvCxnSpPr>
          <p:spPr bwMode="auto">
            <a:xfrm flipH="1">
              <a:off x="1763688" y="5733256"/>
              <a:ext cx="3456384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740276"/>
              </p:ext>
            </p:extLst>
          </p:nvPr>
        </p:nvGraphicFramePr>
        <p:xfrm>
          <a:off x="2338832" y="2118476"/>
          <a:ext cx="2394166" cy="9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Equation" r:id="rId4" imgW="1104840" imgH="431640" progId="Equation.DSMT4">
                  <p:embed/>
                </p:oleObj>
              </mc:Choice>
              <mc:Fallback>
                <p:oleObj name="Equation" r:id="rId4" imgW="1104840" imgH="431640" progId="Equation.DSMT4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8832" y="2118476"/>
                        <a:ext cx="2394166" cy="9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366605"/>
              </p:ext>
            </p:extLst>
          </p:nvPr>
        </p:nvGraphicFramePr>
        <p:xfrm>
          <a:off x="3132138" y="5715000"/>
          <a:ext cx="7445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Equation" r:id="rId6" imgW="279360" imgH="253800" progId="Equation.DSMT4">
                  <p:embed/>
                </p:oleObj>
              </mc:Choice>
              <mc:Fallback>
                <p:oleObj name="Equation" r:id="rId6" imgW="279360" imgH="25380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2138" y="5715000"/>
                        <a:ext cx="74453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6479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Time Slot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21</a:t>
            </a:fld>
            <a:endParaRPr lang="en-US" altLang="ko-KR" sz="1200" dirty="0" smtClean="0"/>
          </a:p>
        </p:txBody>
      </p:sp>
      <p:sp>
        <p:nvSpPr>
          <p:cNvPr id="91" name="포인트가 7개인 별 90">
            <a:extLst/>
          </p:cNvPr>
          <p:cNvSpPr/>
          <p:nvPr/>
        </p:nvSpPr>
        <p:spPr bwMode="auto">
          <a:xfrm>
            <a:off x="-757238" y="357188"/>
            <a:ext cx="584200" cy="584200"/>
          </a:xfrm>
          <a:prstGeom prst="star7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ko-KR" altLang="en-US" sz="2000" dirty="0">
              <a:latin typeface="Arial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763687" y="3140968"/>
            <a:ext cx="648071" cy="2304256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직사각형 9"/>
              <p:cNvSpPr/>
              <p:nvPr/>
            </p:nvSpPr>
            <p:spPr>
              <a:xfrm>
                <a:off x="395535" y="1135063"/>
                <a:ext cx="8208913" cy="11387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t">
                  <a:spcBef>
                    <a:spcPct val="20000"/>
                  </a:spcBef>
                  <a:buClr>
                    <a:srgbClr val="A20000"/>
                  </a:buClr>
                  <a:buSzPct val="100000"/>
                  <a:buFont typeface="Wingdings" panose="05000000000000000000" pitchFamily="2" charset="2"/>
                  <a:buChar char=""/>
                </a:pPr>
                <a:r>
                  <a:rPr lang="en-US" altLang="ko-KR" kern="0" dirty="0" smtClean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Assumption</a:t>
                </a:r>
              </a:p>
              <a:p>
                <a:pPr marL="800100" lvl="1" indent="-342900" fontAlgn="t">
                  <a:spcBef>
                    <a:spcPct val="20000"/>
                  </a:spcBef>
                  <a:buClr>
                    <a:srgbClr val="A20000"/>
                  </a:buClr>
                  <a:buSzPct val="100000"/>
                  <a:buFont typeface="Wingdings" panose="05000000000000000000" pitchFamily="2" charset="2"/>
                  <a:buChar char="l"/>
                </a:pPr>
                <a:r>
                  <a:rPr lang="ko-KR" altLang="en-US" sz="2000" kern="0" dirty="0" smtClean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각각의 </a:t>
                </a:r>
                <a:r>
                  <a:rPr lang="en-US" altLang="ko-KR" sz="2000" kern="0" dirty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Time slot </a:t>
                </a:r>
                <a:r>
                  <a:rPr lang="ko-KR" altLang="en-US" sz="2000" kern="0" dirty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시간 동안 클라이언트가 </a:t>
                </a:r>
                <a14:m>
                  <m:oMath xmlns:m="http://schemas.openxmlformats.org/officeDocument/2006/math">
                    <m:r>
                      <a:rPr lang="ko-KR" altLang="en-US" sz="200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ko-KR" altLang="en-US" sz="2000" kern="0" dirty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개의 </a:t>
                </a:r>
                <a:r>
                  <a:rPr lang="ko-KR" altLang="en-US" sz="2000" kern="0" dirty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세그먼트를 받는 다고 가정</a:t>
                </a:r>
                <a:endParaRPr lang="en-US" altLang="ko-KR" sz="6000" kern="0" dirty="0">
                  <a:solidFill>
                    <a:srgbClr val="000000"/>
                  </a:solidFill>
                  <a:latin typeface="Arial"/>
                  <a:ea typeface="굴림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0" name="직사각형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5" y="1135063"/>
                <a:ext cx="8208913" cy="1138773"/>
              </a:xfrm>
              <a:prstGeom prst="rect">
                <a:avLst/>
              </a:prstGeom>
              <a:blipFill>
                <a:blip r:embed="rId4"/>
                <a:stretch>
                  <a:fillRect l="-1040" t="-4278" b="-855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직사각형 11"/>
          <p:cNvSpPr/>
          <p:nvPr/>
        </p:nvSpPr>
        <p:spPr>
          <a:xfrm>
            <a:off x="2411760" y="3861048"/>
            <a:ext cx="432048" cy="1584176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2843807" y="3645024"/>
            <a:ext cx="936105" cy="1800200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3779912" y="4077072"/>
            <a:ext cx="1440160" cy="1368152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7" name="직선 화살표 연결선 6"/>
          <p:cNvCxnSpPr/>
          <p:nvPr/>
        </p:nvCxnSpPr>
        <p:spPr bwMode="auto">
          <a:xfrm flipV="1">
            <a:off x="1763688" y="2636912"/>
            <a:ext cx="0" cy="280831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직선 화살표 연결선 8"/>
          <p:cNvCxnSpPr/>
          <p:nvPr/>
        </p:nvCxnSpPr>
        <p:spPr bwMode="auto">
          <a:xfrm>
            <a:off x="1763688" y="5445224"/>
            <a:ext cx="576064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 bwMode="auto">
          <a:xfrm>
            <a:off x="7532588" y="5332015"/>
            <a:ext cx="255198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t</a:t>
            </a:r>
            <a:endParaRPr lang="ko-KR" altLang="en-US" sz="2000" dirty="0"/>
          </a:p>
        </p:txBody>
      </p:sp>
      <p:sp>
        <p:nvSpPr>
          <p:cNvPr id="21" name="TextBox 20"/>
          <p:cNvSpPr txBox="1"/>
          <p:nvPr/>
        </p:nvSpPr>
        <p:spPr bwMode="auto">
          <a:xfrm>
            <a:off x="971600" y="2436857"/>
            <a:ext cx="668773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byte</a:t>
            </a:r>
            <a:endParaRPr lang="ko-KR" altLang="en-US" sz="2000" dirty="0"/>
          </a:p>
        </p:txBody>
      </p:sp>
      <p:cxnSp>
        <p:nvCxnSpPr>
          <p:cNvPr id="30" name="직선 연결선 29"/>
          <p:cNvCxnSpPr/>
          <p:nvPr/>
        </p:nvCxnSpPr>
        <p:spPr bwMode="auto">
          <a:xfrm>
            <a:off x="5253273" y="2436857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15" name="그룹 14"/>
          <p:cNvGrpSpPr/>
          <p:nvPr/>
        </p:nvGrpSpPr>
        <p:grpSpPr>
          <a:xfrm>
            <a:off x="1763688" y="5732125"/>
            <a:ext cx="3456384" cy="1131"/>
            <a:chOff x="1763688" y="5732125"/>
            <a:chExt cx="3456384" cy="1131"/>
          </a:xfrm>
        </p:grpSpPr>
        <p:cxnSp>
          <p:nvCxnSpPr>
            <p:cNvPr id="23" name="직선 화살표 연결선 22"/>
            <p:cNvCxnSpPr/>
            <p:nvPr/>
          </p:nvCxnSpPr>
          <p:spPr bwMode="auto">
            <a:xfrm>
              <a:off x="1763688" y="5732125"/>
              <a:ext cx="3456384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직선 화살표 연결선 24"/>
            <p:cNvCxnSpPr/>
            <p:nvPr/>
          </p:nvCxnSpPr>
          <p:spPr bwMode="auto">
            <a:xfrm flipH="1">
              <a:off x="1763688" y="5733256"/>
              <a:ext cx="3456384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914142"/>
              </p:ext>
            </p:extLst>
          </p:nvPr>
        </p:nvGraphicFramePr>
        <p:xfrm>
          <a:off x="2532063" y="5761038"/>
          <a:ext cx="20732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" name="Equation" r:id="rId5" imgW="1218960" imgH="431640" progId="Equation.DSMT4">
                  <p:embed/>
                </p:oleObj>
              </mc:Choice>
              <mc:Fallback>
                <p:oleObj name="Equation" r:id="rId5" imgW="1218960" imgH="431640" progId="Equation.DSMT4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2063" y="5761038"/>
                        <a:ext cx="207327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863197"/>
              </p:ext>
            </p:extLst>
          </p:nvPr>
        </p:nvGraphicFramePr>
        <p:xfrm>
          <a:off x="1787525" y="5762625"/>
          <a:ext cx="7445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" name="Equation" r:id="rId7" imgW="279360" imgH="253800" progId="Equation.DSMT4">
                  <p:embed/>
                </p:oleObj>
              </mc:Choice>
              <mc:Fallback>
                <p:oleObj name="Equation" r:id="rId7" imgW="279360" imgH="25380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7525" y="5762625"/>
                        <a:ext cx="744538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355484"/>
              </p:ext>
            </p:extLst>
          </p:nvPr>
        </p:nvGraphicFramePr>
        <p:xfrm>
          <a:off x="2454275" y="2797175"/>
          <a:ext cx="25733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" name="Equation" r:id="rId9" imgW="1714320" imgH="457200" progId="Equation.DSMT4">
                  <p:embed/>
                </p:oleObj>
              </mc:Choice>
              <mc:Fallback>
                <p:oleObj name="Equation" r:id="rId9" imgW="1714320" imgH="457200" progId="Equation.DSMT4">
                  <p:embed/>
                  <p:pic>
                    <p:nvPicPr>
                      <p:cNvPr id="11" name="개체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54275" y="2797175"/>
                        <a:ext cx="2573338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그룹 16"/>
          <p:cNvGrpSpPr/>
          <p:nvPr/>
        </p:nvGrpSpPr>
        <p:grpSpPr>
          <a:xfrm>
            <a:off x="2843807" y="3501008"/>
            <a:ext cx="919503" cy="0"/>
            <a:chOff x="2860408" y="3402694"/>
            <a:chExt cx="919503" cy="0"/>
          </a:xfrm>
        </p:grpSpPr>
        <p:cxnSp>
          <p:nvCxnSpPr>
            <p:cNvPr id="40" name="직선 화살표 연결선 39"/>
            <p:cNvCxnSpPr/>
            <p:nvPr/>
          </p:nvCxnSpPr>
          <p:spPr bwMode="auto">
            <a:xfrm flipV="1">
              <a:off x="2860408" y="3402694"/>
              <a:ext cx="919503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직선 화살표 연결선 41"/>
            <p:cNvCxnSpPr/>
            <p:nvPr/>
          </p:nvCxnSpPr>
          <p:spPr bwMode="auto">
            <a:xfrm flipH="1" flipV="1">
              <a:off x="2860408" y="3402694"/>
              <a:ext cx="919503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923640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Time Slot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22</a:t>
            </a:fld>
            <a:endParaRPr lang="en-US" altLang="ko-KR" sz="1200" dirty="0" smtClean="0"/>
          </a:p>
        </p:txBody>
      </p:sp>
      <p:sp>
        <p:nvSpPr>
          <p:cNvPr id="91" name="포인트가 7개인 별 90">
            <a:extLst/>
          </p:cNvPr>
          <p:cNvSpPr/>
          <p:nvPr/>
        </p:nvSpPr>
        <p:spPr bwMode="auto">
          <a:xfrm>
            <a:off x="-757238" y="357188"/>
            <a:ext cx="584200" cy="584200"/>
          </a:xfrm>
          <a:prstGeom prst="star7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ko-KR" altLang="en-US" sz="2000" dirty="0">
              <a:latin typeface="Arial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395535" y="1135063"/>
            <a:ext cx="82089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solidFill>
                  <a:srgbClr val="000000"/>
                </a:solidFill>
                <a:latin typeface="+mj-lt"/>
                <a:ea typeface="굴림"/>
                <a:cs typeface="Tahoma" panose="020B0604030504040204" pitchFamily="34" charset="0"/>
              </a:rPr>
              <a:t>Size of Segment</a:t>
            </a:r>
            <a:endParaRPr lang="en-US" altLang="ko-KR" sz="6000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1761" y="3953378"/>
            <a:ext cx="5498551" cy="1635862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81761" y="2303295"/>
            <a:ext cx="5498551" cy="1624476"/>
          </a:xfrm>
          <a:prstGeom prst="rect">
            <a:avLst/>
          </a:prstGeom>
        </p:spPr>
      </p:pic>
      <p:graphicFrame>
        <p:nvGraphicFramePr>
          <p:cNvPr id="26" name="개체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266759"/>
              </p:ext>
            </p:extLst>
          </p:nvPr>
        </p:nvGraphicFramePr>
        <p:xfrm>
          <a:off x="3344291" y="1692797"/>
          <a:ext cx="23114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" name="Equation" r:id="rId6" imgW="1473120" imgH="253800" progId="Equation.DSMT4">
                  <p:embed/>
                </p:oleObj>
              </mc:Choice>
              <mc:Fallback>
                <p:oleObj name="Equation" r:id="rId6" imgW="1473120" imgH="25380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4291" y="1692797"/>
                        <a:ext cx="231140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5868144" y="2303295"/>
            <a:ext cx="864096" cy="189601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28" name="직사각형 27"/>
          <p:cNvSpPr/>
          <p:nvPr/>
        </p:nvSpPr>
        <p:spPr>
          <a:xfrm>
            <a:off x="5868144" y="3950205"/>
            <a:ext cx="864096" cy="189601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29" name="직사각형 28"/>
          <p:cNvSpPr/>
          <p:nvPr/>
        </p:nvSpPr>
        <p:spPr>
          <a:xfrm>
            <a:off x="3059833" y="2800067"/>
            <a:ext cx="288032" cy="19688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31" name="직사각형 30"/>
          <p:cNvSpPr/>
          <p:nvPr/>
        </p:nvSpPr>
        <p:spPr>
          <a:xfrm>
            <a:off x="3047131" y="4437452"/>
            <a:ext cx="288032" cy="19688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991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Time Slot</a:t>
            </a:r>
            <a:endParaRPr lang="en-US" altLang="ko-KR" b="0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23</a:t>
            </a:fld>
            <a:endParaRPr lang="en-US" altLang="ko-KR" sz="1200" dirty="0" smtClean="0"/>
          </a:p>
        </p:txBody>
      </p:sp>
      <p:sp>
        <p:nvSpPr>
          <p:cNvPr id="91" name="포인트가 7개인 별 90">
            <a:extLst/>
          </p:cNvPr>
          <p:cNvSpPr/>
          <p:nvPr/>
        </p:nvSpPr>
        <p:spPr bwMode="auto">
          <a:xfrm>
            <a:off x="-757238" y="357188"/>
            <a:ext cx="584200" cy="584200"/>
          </a:xfrm>
          <a:prstGeom prst="star7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ko-KR" altLang="en-US" sz="2000" dirty="0">
              <a:latin typeface="Arial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763687" y="3140968"/>
            <a:ext cx="648071" cy="2304256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직사각형 9"/>
              <p:cNvSpPr/>
              <p:nvPr/>
            </p:nvSpPr>
            <p:spPr>
              <a:xfrm>
                <a:off x="395535" y="1135063"/>
                <a:ext cx="8208913" cy="26899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t">
                  <a:spcBef>
                    <a:spcPct val="20000"/>
                  </a:spcBef>
                  <a:buClr>
                    <a:srgbClr val="A20000"/>
                  </a:buClr>
                  <a:buSzPct val="100000"/>
                  <a:buFont typeface="Wingdings" panose="05000000000000000000" pitchFamily="2" charset="2"/>
                  <a:buChar char=""/>
                </a:pPr>
                <a:r>
                  <a:rPr lang="en-US" altLang="ko-KR" kern="0" dirty="0" smtClean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Assumption</a:t>
                </a:r>
                <a:endParaRPr lang="en-US" altLang="ko-KR" kern="0" dirty="0" smtClean="0">
                  <a:solidFill>
                    <a:srgbClr val="000000"/>
                  </a:solidFill>
                  <a:latin typeface="Arial"/>
                  <a:ea typeface="굴림"/>
                  <a:cs typeface="Tahoma" panose="020B0604030504040204" pitchFamily="34" charset="0"/>
                </a:endParaRPr>
              </a:p>
              <a:p>
                <a:pPr marL="800100" lvl="1" indent="-342900" fontAlgn="t">
                  <a:spcBef>
                    <a:spcPct val="20000"/>
                  </a:spcBef>
                  <a:buClr>
                    <a:srgbClr val="A20000"/>
                  </a:buClr>
                  <a:buSzPct val="100000"/>
                  <a:buFont typeface="Wingdings" panose="05000000000000000000" pitchFamily="2" charset="2"/>
                  <a:buChar char="l"/>
                </a:pPr>
                <a:r>
                  <a:rPr lang="ko-KR" altLang="en-US" sz="2000" kern="0" dirty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각각의 </a:t>
                </a:r>
                <a:r>
                  <a:rPr lang="en-US" altLang="ko-KR" sz="2000" kern="0" dirty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Time slot </a:t>
                </a:r>
                <a:r>
                  <a:rPr lang="ko-KR" altLang="en-US" sz="2000" kern="0" dirty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시간 동안 클라이언트가 </a:t>
                </a:r>
                <a14:m>
                  <m:oMath xmlns:m="http://schemas.openxmlformats.org/officeDocument/2006/math">
                    <m:r>
                      <a:rPr lang="ko-KR" altLang="en-US" sz="200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ko-KR" altLang="en-US" sz="2000" kern="0" dirty="0" smtClean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개의 </a:t>
                </a:r>
                <a:r>
                  <a:rPr lang="ko-KR" altLang="en-US" sz="2000" kern="0" dirty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세그먼트를 받는 다고 가정</a:t>
                </a:r>
                <a:endParaRPr lang="en-US" altLang="ko-KR" sz="6000" kern="0" dirty="0">
                  <a:solidFill>
                    <a:srgbClr val="000000"/>
                  </a:solidFill>
                  <a:latin typeface="Arial"/>
                  <a:ea typeface="굴림"/>
                  <a:cs typeface="Tahoma" panose="020B0604030504040204" pitchFamily="34" charset="0"/>
                </a:endParaRPr>
              </a:p>
              <a:p>
                <a:pPr fontAlgn="t">
                  <a:spcBef>
                    <a:spcPct val="20000"/>
                  </a:spcBef>
                  <a:buClr>
                    <a:srgbClr val="A20000"/>
                  </a:buClr>
                  <a:buSzPct val="100000"/>
                </a:pPr>
                <a:endParaRPr lang="en-US" altLang="ko-KR" kern="0" dirty="0" smtClean="0">
                  <a:solidFill>
                    <a:srgbClr val="000000"/>
                  </a:solidFill>
                  <a:latin typeface="Arial"/>
                  <a:ea typeface="굴림"/>
                  <a:cs typeface="Tahoma" panose="020B0604030504040204" pitchFamily="34" charset="0"/>
                </a:endParaRPr>
              </a:p>
              <a:p>
                <a:pPr marL="342900" indent="-342900" fontAlgn="t">
                  <a:spcBef>
                    <a:spcPct val="20000"/>
                  </a:spcBef>
                  <a:buClr>
                    <a:srgbClr val="A20000"/>
                  </a:buClr>
                  <a:buSzPct val="100000"/>
                  <a:buFont typeface="Wingdings" panose="05000000000000000000" pitchFamily="2" charset="2"/>
                  <a:buChar char=""/>
                </a:pPr>
                <a:endParaRPr lang="en-US" altLang="ko-KR" sz="6000" kern="0" dirty="0">
                  <a:solidFill>
                    <a:srgbClr val="000000"/>
                  </a:solidFill>
                  <a:latin typeface="Arial"/>
                  <a:ea typeface="굴림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0" name="직사각형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5" y="1135063"/>
                <a:ext cx="8208913" cy="2689967"/>
              </a:xfrm>
              <a:prstGeom prst="rect">
                <a:avLst/>
              </a:prstGeom>
              <a:blipFill>
                <a:blip r:embed="rId4"/>
                <a:stretch>
                  <a:fillRect l="-1040" t="-18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직사각형 11"/>
          <p:cNvSpPr/>
          <p:nvPr/>
        </p:nvSpPr>
        <p:spPr>
          <a:xfrm>
            <a:off x="2411760" y="3861048"/>
            <a:ext cx="432048" cy="1584176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2843807" y="3645024"/>
            <a:ext cx="936105" cy="1800200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3779912" y="4077072"/>
            <a:ext cx="1440160" cy="1368152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7" name="직선 화살표 연결선 6"/>
          <p:cNvCxnSpPr/>
          <p:nvPr/>
        </p:nvCxnSpPr>
        <p:spPr bwMode="auto">
          <a:xfrm flipV="1">
            <a:off x="1763688" y="2636912"/>
            <a:ext cx="0" cy="280831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직선 화살표 연결선 8"/>
          <p:cNvCxnSpPr/>
          <p:nvPr/>
        </p:nvCxnSpPr>
        <p:spPr bwMode="auto">
          <a:xfrm>
            <a:off x="1763688" y="5445224"/>
            <a:ext cx="576064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 bwMode="auto">
          <a:xfrm>
            <a:off x="7532588" y="5332015"/>
            <a:ext cx="255198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t</a:t>
            </a:r>
            <a:endParaRPr lang="ko-KR" altLang="en-US" sz="2000" dirty="0"/>
          </a:p>
        </p:txBody>
      </p:sp>
      <p:sp>
        <p:nvSpPr>
          <p:cNvPr id="21" name="TextBox 20"/>
          <p:cNvSpPr txBox="1"/>
          <p:nvPr/>
        </p:nvSpPr>
        <p:spPr bwMode="auto">
          <a:xfrm>
            <a:off x="971600" y="2436857"/>
            <a:ext cx="668773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byte</a:t>
            </a:r>
            <a:endParaRPr lang="ko-KR" altLang="en-US" sz="2000" dirty="0"/>
          </a:p>
        </p:txBody>
      </p:sp>
      <p:cxnSp>
        <p:nvCxnSpPr>
          <p:cNvPr id="30" name="직선 연결선 29"/>
          <p:cNvCxnSpPr/>
          <p:nvPr/>
        </p:nvCxnSpPr>
        <p:spPr bwMode="auto">
          <a:xfrm>
            <a:off x="5253273" y="2436857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15" name="그룹 14"/>
          <p:cNvGrpSpPr/>
          <p:nvPr/>
        </p:nvGrpSpPr>
        <p:grpSpPr>
          <a:xfrm>
            <a:off x="1763688" y="5732125"/>
            <a:ext cx="3456384" cy="1131"/>
            <a:chOff x="1763688" y="5732125"/>
            <a:chExt cx="3456384" cy="1131"/>
          </a:xfrm>
        </p:grpSpPr>
        <p:cxnSp>
          <p:nvCxnSpPr>
            <p:cNvPr id="23" name="직선 화살표 연결선 22"/>
            <p:cNvCxnSpPr/>
            <p:nvPr/>
          </p:nvCxnSpPr>
          <p:spPr bwMode="auto">
            <a:xfrm>
              <a:off x="1763688" y="5732125"/>
              <a:ext cx="3456384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직선 화살표 연결선 24"/>
            <p:cNvCxnSpPr/>
            <p:nvPr/>
          </p:nvCxnSpPr>
          <p:spPr bwMode="auto">
            <a:xfrm flipH="1">
              <a:off x="1763688" y="5733256"/>
              <a:ext cx="3456384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547806"/>
              </p:ext>
            </p:extLst>
          </p:nvPr>
        </p:nvGraphicFramePr>
        <p:xfrm>
          <a:off x="2532063" y="5761038"/>
          <a:ext cx="20732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" name="Equation" r:id="rId5" imgW="1218960" imgH="431640" progId="Equation.DSMT4">
                  <p:embed/>
                </p:oleObj>
              </mc:Choice>
              <mc:Fallback>
                <p:oleObj name="Equation" r:id="rId5" imgW="1218960" imgH="431640" progId="Equation.DSMT4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2063" y="5761038"/>
                        <a:ext cx="207327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142553"/>
              </p:ext>
            </p:extLst>
          </p:nvPr>
        </p:nvGraphicFramePr>
        <p:xfrm>
          <a:off x="1787525" y="5762625"/>
          <a:ext cx="7445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" name="Equation" r:id="rId7" imgW="279360" imgH="253800" progId="Equation.DSMT4">
                  <p:embed/>
                </p:oleObj>
              </mc:Choice>
              <mc:Fallback>
                <p:oleObj name="Equation" r:id="rId7" imgW="279360" imgH="25380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7525" y="5762625"/>
                        <a:ext cx="744538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그룹 16"/>
          <p:cNvGrpSpPr/>
          <p:nvPr/>
        </p:nvGrpSpPr>
        <p:grpSpPr>
          <a:xfrm>
            <a:off x="2843807" y="3501008"/>
            <a:ext cx="919503" cy="0"/>
            <a:chOff x="2860408" y="3402694"/>
            <a:chExt cx="919503" cy="0"/>
          </a:xfrm>
        </p:grpSpPr>
        <p:cxnSp>
          <p:nvCxnSpPr>
            <p:cNvPr id="40" name="직선 화살표 연결선 39"/>
            <p:cNvCxnSpPr/>
            <p:nvPr/>
          </p:nvCxnSpPr>
          <p:spPr bwMode="auto">
            <a:xfrm flipV="1">
              <a:off x="2860408" y="3402694"/>
              <a:ext cx="919503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직선 화살표 연결선 41"/>
            <p:cNvCxnSpPr/>
            <p:nvPr/>
          </p:nvCxnSpPr>
          <p:spPr bwMode="auto">
            <a:xfrm flipH="1" flipV="1">
              <a:off x="2860408" y="3402694"/>
              <a:ext cx="919503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25501"/>
              </p:ext>
            </p:extLst>
          </p:nvPr>
        </p:nvGraphicFramePr>
        <p:xfrm>
          <a:off x="2447925" y="2743200"/>
          <a:ext cx="17541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" name="Equation" r:id="rId9" imgW="1117440" imgH="482400" progId="Equation.DSMT4">
                  <p:embed/>
                </p:oleObj>
              </mc:Choice>
              <mc:Fallback>
                <p:oleObj name="Equation" r:id="rId9" imgW="1117440" imgH="48240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47925" y="2743200"/>
                        <a:ext cx="1754188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1926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Time Slot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24</a:t>
            </a:fld>
            <a:endParaRPr lang="en-US" altLang="ko-KR" sz="1200" dirty="0" smtClean="0"/>
          </a:p>
        </p:txBody>
      </p:sp>
      <p:sp>
        <p:nvSpPr>
          <p:cNvPr id="91" name="포인트가 7개인 별 90">
            <a:extLst/>
          </p:cNvPr>
          <p:cNvSpPr/>
          <p:nvPr/>
        </p:nvSpPr>
        <p:spPr bwMode="auto">
          <a:xfrm>
            <a:off x="-757238" y="357188"/>
            <a:ext cx="584200" cy="584200"/>
          </a:xfrm>
          <a:prstGeom prst="star7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ko-KR" altLang="en-US" sz="2000" dirty="0">
              <a:latin typeface="Arial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763687" y="3140968"/>
            <a:ext cx="648071" cy="2304256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직사각형 9"/>
              <p:cNvSpPr/>
              <p:nvPr/>
            </p:nvSpPr>
            <p:spPr>
              <a:xfrm>
                <a:off x="395535" y="1135063"/>
                <a:ext cx="8208913" cy="11387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t">
                  <a:spcBef>
                    <a:spcPct val="20000"/>
                  </a:spcBef>
                  <a:buClr>
                    <a:srgbClr val="A20000"/>
                  </a:buClr>
                  <a:buSzPct val="100000"/>
                  <a:buFont typeface="Wingdings" panose="05000000000000000000" pitchFamily="2" charset="2"/>
                  <a:buChar char=""/>
                </a:pPr>
                <a:r>
                  <a:rPr lang="en-US" altLang="ko-KR" kern="0" dirty="0" smtClean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Assumption</a:t>
                </a:r>
                <a:endParaRPr lang="en-US" altLang="ko-KR" kern="0" dirty="0" smtClean="0">
                  <a:solidFill>
                    <a:srgbClr val="000000"/>
                  </a:solidFill>
                  <a:latin typeface="Arial"/>
                  <a:ea typeface="굴림"/>
                  <a:cs typeface="Tahoma" panose="020B0604030504040204" pitchFamily="34" charset="0"/>
                </a:endParaRPr>
              </a:p>
              <a:p>
                <a:pPr marL="800100" lvl="1" indent="-342900" fontAlgn="t">
                  <a:spcBef>
                    <a:spcPct val="20000"/>
                  </a:spcBef>
                  <a:buClr>
                    <a:srgbClr val="A20000"/>
                  </a:buClr>
                  <a:buSzPct val="100000"/>
                  <a:buFont typeface="Wingdings" panose="05000000000000000000" pitchFamily="2" charset="2"/>
                  <a:buChar char="l"/>
                </a:pPr>
                <a:r>
                  <a:rPr lang="ko-KR" altLang="en-US" sz="2000" kern="0" dirty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각각의 </a:t>
                </a:r>
                <a:r>
                  <a:rPr lang="en-US" altLang="ko-KR" sz="2000" kern="0" dirty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Time slot </a:t>
                </a:r>
                <a:r>
                  <a:rPr lang="ko-KR" altLang="en-US" sz="2000" kern="0" dirty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시간 동안 클라이언트가 </a:t>
                </a:r>
                <a14:m>
                  <m:oMath xmlns:m="http://schemas.openxmlformats.org/officeDocument/2006/math">
                    <m:r>
                      <a:rPr lang="ko-KR" altLang="en-US" sz="200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ko-KR" altLang="en-US" sz="2000" kern="0" dirty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개의 세그먼트를 받는 다고 </a:t>
                </a:r>
                <a:r>
                  <a:rPr lang="ko-KR" altLang="en-US" sz="2000" kern="0" dirty="0" smtClean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가정</a:t>
                </a:r>
                <a:endParaRPr lang="en-US" altLang="ko-KR" sz="6000" kern="0" dirty="0">
                  <a:solidFill>
                    <a:srgbClr val="000000"/>
                  </a:solidFill>
                  <a:latin typeface="Arial"/>
                  <a:ea typeface="굴림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0" name="직사각형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5" y="1135063"/>
                <a:ext cx="8208913" cy="1138773"/>
              </a:xfrm>
              <a:prstGeom prst="rect">
                <a:avLst/>
              </a:prstGeom>
              <a:blipFill>
                <a:blip r:embed="rId4"/>
                <a:stretch>
                  <a:fillRect l="-1040" t="-4278" b="-855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직사각형 11"/>
          <p:cNvSpPr/>
          <p:nvPr/>
        </p:nvSpPr>
        <p:spPr>
          <a:xfrm>
            <a:off x="2411760" y="3861048"/>
            <a:ext cx="432048" cy="1584176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2843807" y="3645024"/>
            <a:ext cx="936105" cy="1800200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3779912" y="4077072"/>
            <a:ext cx="1440160" cy="1368152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7" name="직선 화살표 연결선 6"/>
          <p:cNvCxnSpPr/>
          <p:nvPr/>
        </p:nvCxnSpPr>
        <p:spPr bwMode="auto">
          <a:xfrm flipV="1">
            <a:off x="1763688" y="2636912"/>
            <a:ext cx="0" cy="280831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직선 화살표 연결선 8"/>
          <p:cNvCxnSpPr/>
          <p:nvPr/>
        </p:nvCxnSpPr>
        <p:spPr bwMode="auto">
          <a:xfrm>
            <a:off x="1763688" y="5445224"/>
            <a:ext cx="576064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 bwMode="auto">
          <a:xfrm>
            <a:off x="7532588" y="5332015"/>
            <a:ext cx="255198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t</a:t>
            </a:r>
            <a:endParaRPr lang="ko-KR" altLang="en-US" sz="2000" dirty="0"/>
          </a:p>
        </p:txBody>
      </p:sp>
      <p:sp>
        <p:nvSpPr>
          <p:cNvPr id="21" name="TextBox 20"/>
          <p:cNvSpPr txBox="1"/>
          <p:nvPr/>
        </p:nvSpPr>
        <p:spPr bwMode="auto">
          <a:xfrm>
            <a:off x="971600" y="2436857"/>
            <a:ext cx="668773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byte</a:t>
            </a:r>
            <a:endParaRPr lang="ko-KR" altLang="en-US" sz="2000" dirty="0"/>
          </a:p>
        </p:txBody>
      </p:sp>
      <p:cxnSp>
        <p:nvCxnSpPr>
          <p:cNvPr id="30" name="직선 연결선 29"/>
          <p:cNvCxnSpPr/>
          <p:nvPr/>
        </p:nvCxnSpPr>
        <p:spPr bwMode="auto">
          <a:xfrm>
            <a:off x="5253273" y="2436857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15" name="그룹 14"/>
          <p:cNvGrpSpPr/>
          <p:nvPr/>
        </p:nvGrpSpPr>
        <p:grpSpPr>
          <a:xfrm>
            <a:off x="1763688" y="5732125"/>
            <a:ext cx="3456384" cy="1131"/>
            <a:chOff x="1763688" y="5732125"/>
            <a:chExt cx="3456384" cy="1131"/>
          </a:xfrm>
        </p:grpSpPr>
        <p:cxnSp>
          <p:nvCxnSpPr>
            <p:cNvPr id="23" name="직선 화살표 연결선 22"/>
            <p:cNvCxnSpPr/>
            <p:nvPr/>
          </p:nvCxnSpPr>
          <p:spPr bwMode="auto">
            <a:xfrm>
              <a:off x="1763688" y="5732125"/>
              <a:ext cx="3456384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직선 화살표 연결선 24"/>
            <p:cNvCxnSpPr/>
            <p:nvPr/>
          </p:nvCxnSpPr>
          <p:spPr bwMode="auto">
            <a:xfrm flipH="1">
              <a:off x="1763688" y="5733256"/>
              <a:ext cx="3456384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457203"/>
              </p:ext>
            </p:extLst>
          </p:nvPr>
        </p:nvGraphicFramePr>
        <p:xfrm>
          <a:off x="2532063" y="5761038"/>
          <a:ext cx="20732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" name="Equation" r:id="rId5" imgW="1218960" imgH="431640" progId="Equation.DSMT4">
                  <p:embed/>
                </p:oleObj>
              </mc:Choice>
              <mc:Fallback>
                <p:oleObj name="Equation" r:id="rId5" imgW="1218960" imgH="431640" progId="Equation.DSMT4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2063" y="5761038"/>
                        <a:ext cx="207327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39340"/>
              </p:ext>
            </p:extLst>
          </p:nvPr>
        </p:nvGraphicFramePr>
        <p:xfrm>
          <a:off x="1787525" y="5762625"/>
          <a:ext cx="7445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" name="Equation" r:id="rId7" imgW="279360" imgH="253800" progId="Equation.DSMT4">
                  <p:embed/>
                </p:oleObj>
              </mc:Choice>
              <mc:Fallback>
                <p:oleObj name="Equation" r:id="rId7" imgW="279360" imgH="25380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7525" y="5762625"/>
                        <a:ext cx="744538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102969"/>
              </p:ext>
            </p:extLst>
          </p:nvPr>
        </p:nvGraphicFramePr>
        <p:xfrm>
          <a:off x="5434013" y="2249488"/>
          <a:ext cx="3457575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" name="Equation" r:id="rId9" imgW="1638000" imgH="939600" progId="Equation.DSMT4">
                  <p:embed/>
                </p:oleObj>
              </mc:Choice>
              <mc:Fallback>
                <p:oleObj name="Equation" r:id="rId9" imgW="1638000" imgH="939600" progId="Equation.DSMT4">
                  <p:embed/>
                  <p:pic>
                    <p:nvPicPr>
                      <p:cNvPr id="26" name="개체 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4013" y="2249488"/>
                        <a:ext cx="3457575" cy="198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6117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Bitrate adjustment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25</a:t>
            </a:fld>
            <a:endParaRPr lang="en-US" altLang="ko-KR" sz="1200" dirty="0" smtClean="0"/>
          </a:p>
        </p:txBody>
      </p:sp>
      <p:sp>
        <p:nvSpPr>
          <p:cNvPr id="49" name="직사각형 48"/>
          <p:cNvSpPr/>
          <p:nvPr/>
        </p:nvSpPr>
        <p:spPr>
          <a:xfrm>
            <a:off x="395535" y="1135063"/>
            <a:ext cx="8208913" cy="31208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RSSI (Channel State</a:t>
            </a: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)</a:t>
            </a:r>
          </a:p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endParaRPr lang="en-US" altLang="ko-KR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Modulation </a:t>
            </a: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Scheme (by AMC)</a:t>
            </a:r>
          </a:p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endParaRPr lang="en-US" altLang="ko-KR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Bandwidth</a:t>
            </a:r>
            <a:endParaRPr lang="en-US" altLang="ko-KR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endParaRPr lang="en-US" altLang="ko-KR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Data that can be transferred</a:t>
            </a:r>
          </a:p>
        </p:txBody>
      </p:sp>
      <p:sp>
        <p:nvSpPr>
          <p:cNvPr id="91" name="포인트가 7개인 별 90">
            <a:extLst/>
          </p:cNvPr>
          <p:cNvSpPr/>
          <p:nvPr/>
        </p:nvSpPr>
        <p:spPr bwMode="auto">
          <a:xfrm>
            <a:off x="-757238" y="357188"/>
            <a:ext cx="584200" cy="584200"/>
          </a:xfrm>
          <a:prstGeom prst="star7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ko-KR" altLang="en-US" sz="2000" dirty="0">
              <a:latin typeface="Arial" charset="0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513098"/>
              </p:ext>
            </p:extLst>
          </p:nvPr>
        </p:nvGraphicFramePr>
        <p:xfrm>
          <a:off x="4746625" y="3694113"/>
          <a:ext cx="28622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" name="Equation" r:id="rId4" imgW="1295280" imgH="253800" progId="Equation.DSMT4">
                  <p:embed/>
                </p:oleObj>
              </mc:Choice>
              <mc:Fallback>
                <p:oleObj name="Equation" r:id="rId4" imgW="1295280" imgH="253800" progId="Equation.DSMT4">
                  <p:embed/>
                  <p:pic>
                    <p:nvPicPr>
                      <p:cNvPr id="7" name="개체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6625" y="3694113"/>
                        <a:ext cx="2862263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아래쪽 화살표 1"/>
          <p:cNvSpPr/>
          <p:nvPr/>
        </p:nvSpPr>
        <p:spPr>
          <a:xfrm>
            <a:off x="1475656" y="1556792"/>
            <a:ext cx="504056" cy="504056"/>
          </a:xfrm>
          <a:prstGeom prst="downArrow">
            <a:avLst/>
          </a:prstGeom>
          <a:solidFill>
            <a:schemeClr val="accent2"/>
          </a:solidFill>
        </p:spPr>
        <p:txBody>
          <a:bodyPr wrap="non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8" name="아래쪽 화살표 7"/>
          <p:cNvSpPr/>
          <p:nvPr/>
        </p:nvSpPr>
        <p:spPr>
          <a:xfrm>
            <a:off x="1475656" y="2420888"/>
            <a:ext cx="504056" cy="504056"/>
          </a:xfrm>
          <a:prstGeom prst="downArrow">
            <a:avLst/>
          </a:prstGeom>
          <a:solidFill>
            <a:schemeClr val="accent2"/>
          </a:solidFill>
        </p:spPr>
        <p:txBody>
          <a:bodyPr wrap="non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9" name="아래쪽 화살표 8"/>
          <p:cNvSpPr/>
          <p:nvPr/>
        </p:nvSpPr>
        <p:spPr>
          <a:xfrm>
            <a:off x="1475656" y="3284984"/>
            <a:ext cx="504056" cy="504056"/>
          </a:xfrm>
          <a:prstGeom prst="downArrow">
            <a:avLst/>
          </a:prstGeom>
          <a:solidFill>
            <a:schemeClr val="accent2"/>
          </a:solidFill>
        </p:spPr>
        <p:txBody>
          <a:bodyPr wrap="non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3093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/>
              <a:t>Bitrate </a:t>
            </a:r>
            <a:r>
              <a:rPr lang="en-US" altLang="ko-KR" dirty="0" smtClean="0"/>
              <a:t>Adjustment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26</a:t>
            </a:fld>
            <a:endParaRPr lang="en-US" altLang="ko-KR" sz="1200" dirty="0" smtClean="0"/>
          </a:p>
        </p:txBody>
      </p:sp>
      <p:sp>
        <p:nvSpPr>
          <p:cNvPr id="91" name="포인트가 7개인 별 90">
            <a:extLst/>
          </p:cNvPr>
          <p:cNvSpPr/>
          <p:nvPr/>
        </p:nvSpPr>
        <p:spPr bwMode="auto">
          <a:xfrm>
            <a:off x="-757238" y="357188"/>
            <a:ext cx="584200" cy="584200"/>
          </a:xfrm>
          <a:prstGeom prst="star7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ko-KR" altLang="en-US" sz="2000" dirty="0">
              <a:latin typeface="Arial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395535" y="1135063"/>
            <a:ext cx="82089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New</a:t>
            </a:r>
            <a:r>
              <a:rPr lang="ko-KR" altLang="en-US" kern="0" dirty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 </a:t>
            </a: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client wants to join the new AP</a:t>
            </a:r>
            <a:endParaRPr lang="en-US" altLang="ko-KR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</p:txBody>
      </p:sp>
      <p:grpSp>
        <p:nvGrpSpPr>
          <p:cNvPr id="45" name="그룹 44"/>
          <p:cNvGrpSpPr/>
          <p:nvPr/>
        </p:nvGrpSpPr>
        <p:grpSpPr>
          <a:xfrm>
            <a:off x="2555776" y="2276872"/>
            <a:ext cx="3940035" cy="3083812"/>
            <a:chOff x="3203848" y="2636912"/>
            <a:chExt cx="3080212" cy="2410840"/>
          </a:xfrm>
        </p:grpSpPr>
        <p:grpSp>
          <p:nvGrpSpPr>
            <p:cNvPr id="47" name="그룹 46"/>
            <p:cNvGrpSpPr/>
            <p:nvPr/>
          </p:nvGrpSpPr>
          <p:grpSpPr>
            <a:xfrm>
              <a:off x="3203848" y="2636912"/>
              <a:ext cx="3080212" cy="2410840"/>
              <a:chOff x="1673478" y="1329974"/>
              <a:chExt cx="3789033" cy="2965625"/>
            </a:xfrm>
          </p:grpSpPr>
          <p:sp>
            <p:nvSpPr>
              <p:cNvPr id="49" name="타원 48"/>
              <p:cNvSpPr/>
              <p:nvPr/>
            </p:nvSpPr>
            <p:spPr>
              <a:xfrm>
                <a:off x="1673478" y="2147656"/>
                <a:ext cx="2147944" cy="2147943"/>
              </a:xfrm>
              <a:prstGeom prst="ellipse">
                <a:avLst/>
              </a:prstGeom>
              <a:solidFill>
                <a:srgbClr val="00B050">
                  <a:alpha val="20000"/>
                </a:srgbClr>
              </a:solidFill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ko-KR" altLang="en-US" sz="1200" i="1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  <p:sp>
            <p:nvSpPr>
              <p:cNvPr id="50" name="타원 49"/>
              <p:cNvSpPr/>
              <p:nvPr/>
            </p:nvSpPr>
            <p:spPr>
              <a:xfrm>
                <a:off x="3314567" y="1329974"/>
                <a:ext cx="2147944" cy="2147943"/>
              </a:xfrm>
              <a:prstGeom prst="ellipse">
                <a:avLst/>
              </a:prstGeom>
              <a:solidFill>
                <a:srgbClr val="00B050">
                  <a:alpha val="20000"/>
                </a:srgbClr>
              </a:solidFill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ko-KR" altLang="en-US" sz="1200" i="1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  <p:pic>
            <p:nvPicPr>
              <p:cNvPr id="51" name="Picture 8" descr="C:\Users\dream\Desktop\ap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88431" y="3017450"/>
                <a:ext cx="249502" cy="61997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2" name="Picture 8" descr="C:\Users\dream\Desktop\ap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92581" y="1988840"/>
                <a:ext cx="249502" cy="61997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53" name="오른쪽 화살표 52"/>
              <p:cNvSpPr/>
              <p:nvPr/>
            </p:nvSpPr>
            <p:spPr>
              <a:xfrm rot="21069168">
                <a:off x="2140488" y="3329303"/>
                <a:ext cx="553787" cy="170104"/>
              </a:xfrm>
              <a:prstGeom prst="rightArrow">
                <a:avLst/>
              </a:prstGeom>
              <a:solidFill>
                <a:srgbClr val="00B0F0"/>
              </a:solidFill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ko-KR" altLang="en-US" sz="1200" i="1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  <p:sp>
            <p:nvSpPr>
              <p:cNvPr id="54" name="오른쪽 화살표 53"/>
              <p:cNvSpPr/>
              <p:nvPr/>
            </p:nvSpPr>
            <p:spPr>
              <a:xfrm rot="15361692">
                <a:off x="2706577" y="3790701"/>
                <a:ext cx="553785" cy="170104"/>
              </a:xfrm>
              <a:prstGeom prst="rightArrow">
                <a:avLst/>
              </a:prstGeom>
              <a:solidFill>
                <a:srgbClr val="00B0F0"/>
              </a:solidFill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ko-KR" altLang="en-US" sz="1200" i="1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  <p:pic>
            <p:nvPicPr>
              <p:cNvPr id="55" name="Picture 3" descr="C:\Users\dream\Desktop\client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11072" y="3283832"/>
                <a:ext cx="205466" cy="40066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6" name="Picture 3" descr="C:\Users\dream\Desktop\client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32860" y="3799280"/>
                <a:ext cx="205466" cy="40066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7" name="Picture 3" descr="C:\Users\dream\Desktop\client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69615" y="2739245"/>
                <a:ext cx="205466" cy="40066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58" name="오른쪽 화살표 57"/>
              <p:cNvSpPr/>
              <p:nvPr/>
            </p:nvSpPr>
            <p:spPr>
              <a:xfrm rot="9022588">
                <a:off x="2958699" y="3116270"/>
                <a:ext cx="553787" cy="170104"/>
              </a:xfrm>
              <a:prstGeom prst="rightArrow">
                <a:avLst/>
              </a:prstGeom>
              <a:solidFill>
                <a:srgbClr val="00B0F0">
                  <a:alpha val="30000"/>
                </a:srgbClr>
              </a:solidFill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ko-KR" altLang="en-US" sz="1200" i="1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</p:grpSp>
        <p:sp>
          <p:nvSpPr>
            <p:cNvPr id="48" name="TextBox 47"/>
            <p:cNvSpPr txBox="1"/>
            <p:nvPr/>
          </p:nvSpPr>
          <p:spPr bwMode="auto">
            <a:xfrm>
              <a:off x="4076910" y="3645872"/>
              <a:ext cx="349060" cy="46953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rtlCol="0">
              <a:spAutoFit/>
            </a:bodyPr>
            <a:lstStyle/>
            <a:p>
              <a:r>
                <a:rPr lang="en-US" altLang="ko-KR" sz="3200" b="1" dirty="0" smtClean="0">
                  <a:solidFill>
                    <a:srgbClr val="FF0000"/>
                  </a:solidFill>
                </a:rPr>
                <a:t>?</a:t>
              </a:r>
              <a:endParaRPr lang="ko-KR" altLang="en-US" sz="1400" b="1" dirty="0">
                <a:solidFill>
                  <a:srgbClr val="FF0000"/>
                </a:solidFill>
              </a:endParaRPr>
            </a:p>
          </p:txBody>
        </p:sp>
      </p:grpSp>
      <p:pic>
        <p:nvPicPr>
          <p:cNvPr id="19" name="Picture 3" descr="C:\Users\dream\Desktop\clien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0508" y="3496154"/>
            <a:ext cx="213654" cy="4166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오른쪽 화살표 19"/>
          <p:cNvSpPr/>
          <p:nvPr/>
        </p:nvSpPr>
        <p:spPr>
          <a:xfrm rot="3114468">
            <a:off x="3170965" y="3929943"/>
            <a:ext cx="575857" cy="176883"/>
          </a:xfrm>
          <a:prstGeom prst="rightArrow">
            <a:avLst/>
          </a:prstGeom>
          <a:solidFill>
            <a:srgbClr val="00B0F0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3651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/>
              <a:t>Bitrate Adjustment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27</a:t>
            </a:fld>
            <a:endParaRPr lang="en-US" altLang="ko-KR" sz="1200" dirty="0" smtClean="0"/>
          </a:p>
        </p:txBody>
      </p:sp>
      <p:sp>
        <p:nvSpPr>
          <p:cNvPr id="91" name="포인트가 7개인 별 90">
            <a:extLst/>
          </p:cNvPr>
          <p:cNvSpPr/>
          <p:nvPr/>
        </p:nvSpPr>
        <p:spPr bwMode="auto">
          <a:xfrm>
            <a:off x="-757238" y="357188"/>
            <a:ext cx="584200" cy="584200"/>
          </a:xfrm>
          <a:prstGeom prst="star7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ko-KR" altLang="en-US" sz="2000" dirty="0">
              <a:latin typeface="Arial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395535" y="1135063"/>
            <a:ext cx="82089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Data that can be transferred</a:t>
            </a:r>
          </a:p>
        </p:txBody>
      </p:sp>
      <p:sp>
        <p:nvSpPr>
          <p:cNvPr id="12" name="직사각형 11"/>
          <p:cNvSpPr/>
          <p:nvPr/>
        </p:nvSpPr>
        <p:spPr>
          <a:xfrm>
            <a:off x="1763688" y="3861048"/>
            <a:ext cx="432048" cy="1584176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2195736" y="3645024"/>
            <a:ext cx="432048" cy="1800200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2627784" y="4077072"/>
            <a:ext cx="432048" cy="1368152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7" name="직선 화살표 연결선 6"/>
          <p:cNvCxnSpPr/>
          <p:nvPr/>
        </p:nvCxnSpPr>
        <p:spPr bwMode="auto">
          <a:xfrm flipV="1">
            <a:off x="1763688" y="2636912"/>
            <a:ext cx="0" cy="280831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직선 화살표 연결선 8"/>
          <p:cNvCxnSpPr/>
          <p:nvPr/>
        </p:nvCxnSpPr>
        <p:spPr bwMode="auto">
          <a:xfrm>
            <a:off x="1763688" y="5445224"/>
            <a:ext cx="576064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 bwMode="auto">
          <a:xfrm>
            <a:off x="7532588" y="5332015"/>
            <a:ext cx="255198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t</a:t>
            </a:r>
            <a:endParaRPr lang="ko-KR" altLang="en-US" sz="2000" dirty="0"/>
          </a:p>
        </p:txBody>
      </p:sp>
      <p:sp>
        <p:nvSpPr>
          <p:cNvPr id="21" name="TextBox 20"/>
          <p:cNvSpPr txBox="1"/>
          <p:nvPr/>
        </p:nvSpPr>
        <p:spPr bwMode="auto">
          <a:xfrm>
            <a:off x="971600" y="2436857"/>
            <a:ext cx="668773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byte</a:t>
            </a:r>
            <a:endParaRPr lang="ko-KR" altLang="en-US" sz="2000" dirty="0"/>
          </a:p>
        </p:txBody>
      </p:sp>
      <p:cxnSp>
        <p:nvCxnSpPr>
          <p:cNvPr id="20" name="직선 연결선 19"/>
          <p:cNvCxnSpPr/>
          <p:nvPr/>
        </p:nvCxnSpPr>
        <p:spPr bwMode="auto">
          <a:xfrm>
            <a:off x="3491880" y="2436857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직사각형 26"/>
          <p:cNvSpPr/>
          <p:nvPr/>
        </p:nvSpPr>
        <p:spPr>
          <a:xfrm>
            <a:off x="3491880" y="4165467"/>
            <a:ext cx="432047" cy="1296144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28" name="직사각형 27"/>
          <p:cNvSpPr/>
          <p:nvPr/>
        </p:nvSpPr>
        <p:spPr>
          <a:xfrm>
            <a:off x="3923928" y="2996952"/>
            <a:ext cx="432047" cy="2464659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29" name="직사각형 28"/>
          <p:cNvSpPr/>
          <p:nvPr/>
        </p:nvSpPr>
        <p:spPr>
          <a:xfrm>
            <a:off x="4355976" y="3661411"/>
            <a:ext cx="398846" cy="1800200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30" name="직선 연결선 29"/>
          <p:cNvCxnSpPr/>
          <p:nvPr/>
        </p:nvCxnSpPr>
        <p:spPr bwMode="auto">
          <a:xfrm>
            <a:off x="5253273" y="2436857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직사각형 31"/>
          <p:cNvSpPr/>
          <p:nvPr/>
        </p:nvSpPr>
        <p:spPr>
          <a:xfrm>
            <a:off x="5253272" y="4165467"/>
            <a:ext cx="432047" cy="1296144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33" name="직사각형 32"/>
          <p:cNvSpPr/>
          <p:nvPr/>
        </p:nvSpPr>
        <p:spPr>
          <a:xfrm>
            <a:off x="5685321" y="4381491"/>
            <a:ext cx="423788" cy="1080120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34" name="직사각형 33"/>
          <p:cNvSpPr/>
          <p:nvPr/>
        </p:nvSpPr>
        <p:spPr>
          <a:xfrm>
            <a:off x="6117368" y="4093459"/>
            <a:ext cx="398845" cy="1368152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35" name="직선 연결선 34"/>
          <p:cNvCxnSpPr/>
          <p:nvPr/>
        </p:nvCxnSpPr>
        <p:spPr bwMode="auto">
          <a:xfrm>
            <a:off x="7014665" y="2436857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꺾인 연결선 38"/>
          <p:cNvCxnSpPr/>
          <p:nvPr/>
        </p:nvCxnSpPr>
        <p:spPr bwMode="auto">
          <a:xfrm rot="10800000" flipV="1">
            <a:off x="6750233" y="2204864"/>
            <a:ext cx="1062127" cy="740702"/>
          </a:xfrm>
          <a:prstGeom prst="bentConnector2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1" name="직선 연결선 40"/>
          <p:cNvCxnSpPr/>
          <p:nvPr/>
        </p:nvCxnSpPr>
        <p:spPr bwMode="auto">
          <a:xfrm>
            <a:off x="4283968" y="2210243"/>
            <a:ext cx="3096344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6" name="개체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515442"/>
              </p:ext>
            </p:extLst>
          </p:nvPr>
        </p:nvGraphicFramePr>
        <p:xfrm>
          <a:off x="4587875" y="1665288"/>
          <a:ext cx="26939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" name="Equation" r:id="rId4" imgW="1218960" imgH="253800" progId="Equation.DSMT4">
                  <p:embed/>
                </p:oleObj>
              </mc:Choice>
              <mc:Fallback>
                <p:oleObj name="Equation" r:id="rId4" imgW="1218960" imgH="253800" progId="Equation.DSMT4">
                  <p:embed/>
                  <p:pic>
                    <p:nvPicPr>
                      <p:cNvPr id="46" name="개체 4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87875" y="1665288"/>
                        <a:ext cx="2693988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직사각형 36"/>
          <p:cNvSpPr/>
          <p:nvPr/>
        </p:nvSpPr>
        <p:spPr>
          <a:xfrm>
            <a:off x="6536100" y="2950945"/>
            <a:ext cx="451520" cy="2494279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42" name="직선 화살표 연결선 41"/>
          <p:cNvCxnSpPr/>
          <p:nvPr/>
        </p:nvCxnSpPr>
        <p:spPr bwMode="auto">
          <a:xfrm>
            <a:off x="5292080" y="5732125"/>
            <a:ext cx="1728192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3" name="직선 화살표 연결선 42"/>
          <p:cNvCxnSpPr/>
          <p:nvPr/>
        </p:nvCxnSpPr>
        <p:spPr bwMode="auto">
          <a:xfrm flipH="1">
            <a:off x="5292080" y="5732125"/>
            <a:ext cx="1728192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31" name="개체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767501"/>
              </p:ext>
            </p:extLst>
          </p:nvPr>
        </p:nvGraphicFramePr>
        <p:xfrm>
          <a:off x="6596063" y="5730875"/>
          <a:ext cx="20732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" name="Equation" r:id="rId6" imgW="1218960" imgH="431640" progId="Equation.DSMT4">
                  <p:embed/>
                </p:oleObj>
              </mc:Choice>
              <mc:Fallback>
                <p:oleObj name="Equation" r:id="rId6" imgW="1218960" imgH="431640" progId="Equation.DSMT4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96063" y="5730875"/>
                        <a:ext cx="207327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개체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302852"/>
              </p:ext>
            </p:extLst>
          </p:nvPr>
        </p:nvGraphicFramePr>
        <p:xfrm>
          <a:off x="5741988" y="5732463"/>
          <a:ext cx="7461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" name="Equation" r:id="rId8" imgW="279360" imgH="253800" progId="Equation.DSMT4">
                  <p:embed/>
                </p:oleObj>
              </mc:Choice>
              <mc:Fallback>
                <p:oleObj name="Equation" r:id="rId8" imgW="279360" imgH="25380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41988" y="5732463"/>
                        <a:ext cx="74612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2493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/>
              <a:t>Bitrate Adjustment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28</a:t>
            </a:fld>
            <a:endParaRPr lang="en-US" altLang="ko-KR" sz="1200" dirty="0" smtClean="0"/>
          </a:p>
        </p:txBody>
      </p:sp>
      <p:sp>
        <p:nvSpPr>
          <p:cNvPr id="91" name="포인트가 7개인 별 90">
            <a:extLst/>
          </p:cNvPr>
          <p:cNvSpPr/>
          <p:nvPr/>
        </p:nvSpPr>
        <p:spPr bwMode="auto">
          <a:xfrm>
            <a:off x="-757238" y="357188"/>
            <a:ext cx="584200" cy="584200"/>
          </a:xfrm>
          <a:prstGeom prst="star7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ko-KR" altLang="en-US" sz="2000" dirty="0">
              <a:latin typeface="Arial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395535" y="1135063"/>
            <a:ext cx="82089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Data that can be transferred</a:t>
            </a:r>
          </a:p>
        </p:txBody>
      </p:sp>
      <p:sp>
        <p:nvSpPr>
          <p:cNvPr id="12" name="직사각형 11"/>
          <p:cNvSpPr/>
          <p:nvPr/>
        </p:nvSpPr>
        <p:spPr>
          <a:xfrm>
            <a:off x="1763688" y="3861048"/>
            <a:ext cx="432048" cy="1584176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2195736" y="3645024"/>
            <a:ext cx="432048" cy="1800200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2627784" y="4077072"/>
            <a:ext cx="432048" cy="1368152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7" name="직선 화살표 연결선 6"/>
          <p:cNvCxnSpPr/>
          <p:nvPr/>
        </p:nvCxnSpPr>
        <p:spPr bwMode="auto">
          <a:xfrm flipV="1">
            <a:off x="1763688" y="2636912"/>
            <a:ext cx="0" cy="280831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직선 화살표 연결선 8"/>
          <p:cNvCxnSpPr/>
          <p:nvPr/>
        </p:nvCxnSpPr>
        <p:spPr bwMode="auto">
          <a:xfrm>
            <a:off x="1763688" y="5445224"/>
            <a:ext cx="576064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 bwMode="auto">
          <a:xfrm>
            <a:off x="7532588" y="5332015"/>
            <a:ext cx="255198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t</a:t>
            </a:r>
            <a:endParaRPr lang="ko-KR" altLang="en-US" sz="2000" dirty="0"/>
          </a:p>
        </p:txBody>
      </p:sp>
      <p:sp>
        <p:nvSpPr>
          <p:cNvPr id="21" name="TextBox 20"/>
          <p:cNvSpPr txBox="1"/>
          <p:nvPr/>
        </p:nvSpPr>
        <p:spPr bwMode="auto">
          <a:xfrm>
            <a:off x="971600" y="2436857"/>
            <a:ext cx="668773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byte</a:t>
            </a:r>
            <a:endParaRPr lang="ko-KR" altLang="en-US" sz="2000" dirty="0"/>
          </a:p>
        </p:txBody>
      </p:sp>
      <p:cxnSp>
        <p:nvCxnSpPr>
          <p:cNvPr id="20" name="직선 연결선 19"/>
          <p:cNvCxnSpPr/>
          <p:nvPr/>
        </p:nvCxnSpPr>
        <p:spPr bwMode="auto">
          <a:xfrm>
            <a:off x="3491880" y="2436857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직사각형 26"/>
          <p:cNvSpPr/>
          <p:nvPr/>
        </p:nvSpPr>
        <p:spPr>
          <a:xfrm>
            <a:off x="3491880" y="4165467"/>
            <a:ext cx="432047" cy="1296144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28" name="직사각형 27"/>
          <p:cNvSpPr/>
          <p:nvPr/>
        </p:nvSpPr>
        <p:spPr>
          <a:xfrm>
            <a:off x="3923928" y="2996952"/>
            <a:ext cx="432047" cy="2464659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29" name="직사각형 28"/>
          <p:cNvSpPr/>
          <p:nvPr/>
        </p:nvSpPr>
        <p:spPr>
          <a:xfrm>
            <a:off x="4355976" y="3661411"/>
            <a:ext cx="398846" cy="1800200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30" name="직선 연결선 29"/>
          <p:cNvCxnSpPr/>
          <p:nvPr/>
        </p:nvCxnSpPr>
        <p:spPr bwMode="auto">
          <a:xfrm>
            <a:off x="5253273" y="2436857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직사각형 31"/>
          <p:cNvSpPr/>
          <p:nvPr/>
        </p:nvSpPr>
        <p:spPr>
          <a:xfrm>
            <a:off x="5253272" y="4165467"/>
            <a:ext cx="432047" cy="1296144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33" name="직사각형 32"/>
          <p:cNvSpPr/>
          <p:nvPr/>
        </p:nvSpPr>
        <p:spPr>
          <a:xfrm>
            <a:off x="5685321" y="4381491"/>
            <a:ext cx="423788" cy="1080120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34" name="직사각형 33"/>
          <p:cNvSpPr/>
          <p:nvPr/>
        </p:nvSpPr>
        <p:spPr>
          <a:xfrm>
            <a:off x="6117368" y="4093459"/>
            <a:ext cx="398845" cy="1368152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35" name="직선 연결선 34"/>
          <p:cNvCxnSpPr/>
          <p:nvPr/>
        </p:nvCxnSpPr>
        <p:spPr bwMode="auto">
          <a:xfrm>
            <a:off x="7014665" y="2436857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꺾인 연결선 38"/>
          <p:cNvCxnSpPr/>
          <p:nvPr/>
        </p:nvCxnSpPr>
        <p:spPr bwMode="auto">
          <a:xfrm rot="10800000" flipV="1">
            <a:off x="6750233" y="2204864"/>
            <a:ext cx="1062127" cy="740702"/>
          </a:xfrm>
          <a:prstGeom prst="bentConnector2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1" name="직선 연결선 40"/>
          <p:cNvCxnSpPr/>
          <p:nvPr/>
        </p:nvCxnSpPr>
        <p:spPr bwMode="auto">
          <a:xfrm>
            <a:off x="4283968" y="2210243"/>
            <a:ext cx="3096344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6" name="개체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048219"/>
              </p:ext>
            </p:extLst>
          </p:nvPr>
        </p:nvGraphicFramePr>
        <p:xfrm>
          <a:off x="3605213" y="1665288"/>
          <a:ext cx="465931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" name="Equation" r:id="rId4" imgW="2108160" imgH="253800" progId="Equation.DSMT4">
                  <p:embed/>
                </p:oleObj>
              </mc:Choice>
              <mc:Fallback>
                <p:oleObj name="Equation" r:id="rId4" imgW="2108160" imgH="253800" progId="Equation.DSMT4">
                  <p:embed/>
                  <p:pic>
                    <p:nvPicPr>
                      <p:cNvPr id="46" name="개체 4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05213" y="1665288"/>
                        <a:ext cx="4659312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직사각형 36"/>
          <p:cNvSpPr/>
          <p:nvPr/>
        </p:nvSpPr>
        <p:spPr>
          <a:xfrm>
            <a:off x="6536100" y="2950945"/>
            <a:ext cx="451520" cy="2494279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38" name="직선 화살표 연결선 37"/>
          <p:cNvCxnSpPr/>
          <p:nvPr/>
        </p:nvCxnSpPr>
        <p:spPr bwMode="auto">
          <a:xfrm>
            <a:off x="5292080" y="5732125"/>
            <a:ext cx="1728192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0" name="직선 화살표 연결선 39"/>
          <p:cNvCxnSpPr/>
          <p:nvPr/>
        </p:nvCxnSpPr>
        <p:spPr bwMode="auto">
          <a:xfrm flipH="1">
            <a:off x="5292080" y="5732125"/>
            <a:ext cx="1728192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31" name="개체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983969"/>
              </p:ext>
            </p:extLst>
          </p:nvPr>
        </p:nvGraphicFramePr>
        <p:xfrm>
          <a:off x="6596063" y="5730875"/>
          <a:ext cx="20732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" name="Equation" r:id="rId6" imgW="1218960" imgH="431640" progId="Equation.DSMT4">
                  <p:embed/>
                </p:oleObj>
              </mc:Choice>
              <mc:Fallback>
                <p:oleObj name="Equation" r:id="rId6" imgW="1218960" imgH="431640" progId="Equation.DSMT4">
                  <p:embed/>
                  <p:pic>
                    <p:nvPicPr>
                      <p:cNvPr id="31" name="개체 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96063" y="5730875"/>
                        <a:ext cx="207327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개체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988283"/>
              </p:ext>
            </p:extLst>
          </p:nvPr>
        </p:nvGraphicFramePr>
        <p:xfrm>
          <a:off x="5741988" y="5732463"/>
          <a:ext cx="7461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" name="Equation" r:id="rId8" imgW="279360" imgH="253800" progId="Equation.DSMT4">
                  <p:embed/>
                </p:oleObj>
              </mc:Choice>
              <mc:Fallback>
                <p:oleObj name="Equation" r:id="rId8" imgW="279360" imgH="253800" progId="Equation.DSMT4">
                  <p:embed/>
                  <p:pic>
                    <p:nvPicPr>
                      <p:cNvPr id="36" name="개체 3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41988" y="5732463"/>
                        <a:ext cx="74612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4709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Algorithm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29</a:t>
            </a:fld>
            <a:endParaRPr lang="en-US" altLang="ko-KR" sz="1200" dirty="0" smtClean="0"/>
          </a:p>
        </p:txBody>
      </p:sp>
      <p:sp>
        <p:nvSpPr>
          <p:cNvPr id="91" name="포인트가 7개인 별 90">
            <a:extLst/>
          </p:cNvPr>
          <p:cNvSpPr/>
          <p:nvPr/>
        </p:nvSpPr>
        <p:spPr bwMode="auto">
          <a:xfrm>
            <a:off x="-757238" y="357188"/>
            <a:ext cx="584200" cy="584200"/>
          </a:xfrm>
          <a:prstGeom prst="star7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ko-KR" altLang="en-US" sz="2000" dirty="0">
              <a:latin typeface="Arial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395535" y="1135063"/>
            <a:ext cx="8208913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Algorithm</a:t>
            </a:r>
          </a:p>
          <a:p>
            <a:pPr marL="800100" lvl="1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When new client joins new AP:</a:t>
            </a:r>
          </a:p>
          <a:p>
            <a:pPr marL="800100" lvl="1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Calculate </a:t>
            </a:r>
            <a:r>
              <a:rPr lang="en-US" altLang="ko-KR" sz="2000" b="1" kern="0" dirty="0" smtClean="0">
                <a:solidFill>
                  <a:srgbClr val="FF0000"/>
                </a:solidFill>
                <a:latin typeface="Arial"/>
                <a:ea typeface="굴림"/>
                <a:cs typeface="Tahoma" panose="020B0604030504040204" pitchFamily="34" charset="0"/>
              </a:rPr>
              <a:t>time slot</a:t>
            </a: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         for new Client</a:t>
            </a:r>
            <a:r>
              <a:rPr lang="en-US" altLang="ko-KR" sz="2000" kern="0" dirty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 </a:t>
            </a: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using</a:t>
            </a:r>
          </a:p>
          <a:p>
            <a:pPr marL="800100" lvl="1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Find        using                                           in MPD structure</a:t>
            </a:r>
          </a:p>
          <a:p>
            <a:pPr marL="800100" lvl="1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If         exists in MPD files:</a:t>
            </a:r>
          </a:p>
          <a:p>
            <a:pPr marL="1257300" lvl="2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Arial" panose="020B0604020202020204" pitchFamily="34" charset="0"/>
              <a:buChar char="‒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 using </a:t>
            </a:r>
            <a:endParaRPr lang="en-US" altLang="ko-KR" sz="2000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800100" lvl="1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ko-KR" sz="2000" kern="0" dirty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E</a:t>
            </a: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lse:</a:t>
            </a:r>
            <a:endParaRPr lang="en-US" altLang="ko-KR" sz="2000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1257300" lvl="2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Arial" panose="020B0604020202020204" pitchFamily="34" charset="0"/>
              <a:buChar char="‒"/>
            </a:pPr>
            <a:r>
              <a:rPr lang="en-US" altLang="ko-KR" sz="2000" kern="0" dirty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 </a:t>
            </a: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using Jain Fair index                   , check bitrate of new client is whether </a:t>
            </a:r>
            <a:r>
              <a:rPr lang="en-US" altLang="ko-KR" sz="2000" b="1" kern="0" dirty="0" smtClean="0">
                <a:solidFill>
                  <a:srgbClr val="FF0000"/>
                </a:solidFill>
                <a:latin typeface="Arial"/>
                <a:ea typeface="굴림"/>
                <a:cs typeface="Tahoma" panose="020B0604030504040204" pitchFamily="34" charset="0"/>
              </a:rPr>
              <a:t>aggressive or reasonable</a:t>
            </a:r>
            <a:endParaRPr lang="en-US" altLang="ko-KR" sz="2000" b="1" kern="0" dirty="0">
              <a:solidFill>
                <a:srgbClr val="FF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1257300" lvl="2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Arial" panose="020B0604020202020204" pitchFamily="34" charset="0"/>
              <a:buChar char="‒"/>
            </a:pPr>
            <a:r>
              <a:rPr lang="en-US" altLang="ko-KR" sz="2000" kern="0" dirty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 </a:t>
            </a: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If </a:t>
            </a:r>
            <a:r>
              <a:rPr lang="en-US" altLang="ko-KR" sz="2000" b="1" kern="0" dirty="0" smtClean="0">
                <a:solidFill>
                  <a:srgbClr val="FF0000"/>
                </a:solidFill>
                <a:latin typeface="Arial"/>
                <a:ea typeface="굴림"/>
                <a:cs typeface="Tahoma" panose="020B0604030504040204" pitchFamily="34" charset="0"/>
              </a:rPr>
              <a:t>aggressive</a:t>
            </a: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:</a:t>
            </a:r>
          </a:p>
          <a:p>
            <a:pPr marL="1714500" lvl="3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Decrease the bitrate of the new client until  </a:t>
            </a:r>
          </a:p>
          <a:p>
            <a:pPr marL="1257300" lvl="2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Arial" panose="020B0604020202020204" pitchFamily="34" charset="0"/>
              <a:buChar char="‒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Else:</a:t>
            </a:r>
          </a:p>
          <a:p>
            <a:pPr marL="1714500" lvl="3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ko-KR" sz="2000" kern="0" dirty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Decrease all bitrates of the clients associated with </a:t>
            </a: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 </a:t>
            </a:r>
          </a:p>
          <a:p>
            <a:pPr lvl="3" fontAlgn="t">
              <a:spcBef>
                <a:spcPct val="20000"/>
              </a:spcBef>
              <a:buClr>
                <a:srgbClr val="A20000"/>
              </a:buClr>
              <a:buSzPct val="100000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until </a:t>
            </a:r>
            <a:r>
              <a:rPr lang="en-US" altLang="ko-KR" sz="2000" kern="0" dirty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satisfy formula</a:t>
            </a:r>
          </a:p>
          <a:p>
            <a:pPr marL="1257300" lvl="2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endParaRPr lang="en-US" altLang="ko-KR" sz="2000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1257300" lvl="2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Arial" panose="020B0604020202020204" pitchFamily="34" charset="0"/>
              <a:buChar char="‒"/>
            </a:pPr>
            <a:endParaRPr lang="en-US" altLang="ko-KR" sz="2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</p:txBody>
      </p:sp>
      <p:graphicFrame>
        <p:nvGraphicFramePr>
          <p:cNvPr id="45" name="개체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355366"/>
              </p:ext>
            </p:extLst>
          </p:nvPr>
        </p:nvGraphicFramePr>
        <p:xfrm>
          <a:off x="6496050" y="1820863"/>
          <a:ext cx="16970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9" name="Equation" r:id="rId4" imgW="1218960" imgH="431640" progId="Equation.DSMT4">
                  <p:embed/>
                </p:oleObj>
              </mc:Choice>
              <mc:Fallback>
                <p:oleObj name="Equation" r:id="rId4" imgW="1218960" imgH="431640" progId="Equation.DSMT4">
                  <p:embed/>
                  <p:pic>
                    <p:nvPicPr>
                      <p:cNvPr id="31" name="개체 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96050" y="1820863"/>
                        <a:ext cx="169703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개체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956691"/>
              </p:ext>
            </p:extLst>
          </p:nvPr>
        </p:nvGraphicFramePr>
        <p:xfrm>
          <a:off x="3500636" y="1932866"/>
          <a:ext cx="4953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0" name="Equation" r:id="rId6" imgW="355320" imgH="241200" progId="Equation.DSMT4">
                  <p:embed/>
                </p:oleObj>
              </mc:Choice>
              <mc:Fallback>
                <p:oleObj name="Equation" r:id="rId6" imgW="355320" imgH="241200" progId="Equation.DSMT4">
                  <p:embed/>
                  <p:pic>
                    <p:nvPicPr>
                      <p:cNvPr id="45" name="개체 4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00636" y="1932866"/>
                        <a:ext cx="4953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개체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897038"/>
              </p:ext>
            </p:extLst>
          </p:nvPr>
        </p:nvGraphicFramePr>
        <p:xfrm>
          <a:off x="3014663" y="2335213"/>
          <a:ext cx="28829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1" name="Equation" r:id="rId8" imgW="2070000" imgH="253800" progId="Equation.DSMT4">
                  <p:embed/>
                </p:oleObj>
              </mc:Choice>
              <mc:Fallback>
                <p:oleObj name="Equation" r:id="rId8" imgW="2070000" imgH="253800" progId="Equation.DSMT4">
                  <p:embed/>
                  <p:pic>
                    <p:nvPicPr>
                      <p:cNvPr id="45" name="개체 4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14663" y="2335213"/>
                        <a:ext cx="288290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개체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407975"/>
              </p:ext>
            </p:extLst>
          </p:nvPr>
        </p:nvGraphicFramePr>
        <p:xfrm>
          <a:off x="1835696" y="2288069"/>
          <a:ext cx="4254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2" name="Equation" r:id="rId10" imgW="304560" imgH="253800" progId="Equation.DSMT4">
                  <p:embed/>
                </p:oleObj>
              </mc:Choice>
              <mc:Fallback>
                <p:oleObj name="Equation" r:id="rId10" imgW="304560" imgH="253800" progId="Equation.DSMT4">
                  <p:embed/>
                  <p:pic>
                    <p:nvPicPr>
                      <p:cNvPr id="49" name="개체 4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35696" y="2288069"/>
                        <a:ext cx="42545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870700"/>
              </p:ext>
            </p:extLst>
          </p:nvPr>
        </p:nvGraphicFramePr>
        <p:xfrm>
          <a:off x="1518680" y="2681062"/>
          <a:ext cx="4254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3" name="Equation" r:id="rId12" imgW="304560" imgH="253800" progId="Equation.DSMT4">
                  <p:embed/>
                </p:oleObj>
              </mc:Choice>
              <mc:Fallback>
                <p:oleObj name="Equation" r:id="rId12" imgW="304560" imgH="253800" progId="Equation.DSMT4">
                  <p:embed/>
                  <p:pic>
                    <p:nvPicPr>
                      <p:cNvPr id="50" name="개체 4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18680" y="2681062"/>
                        <a:ext cx="42545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개체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63693"/>
              </p:ext>
            </p:extLst>
          </p:nvPr>
        </p:nvGraphicFramePr>
        <p:xfrm>
          <a:off x="2483768" y="3033487"/>
          <a:ext cx="4254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4" name="Equation" r:id="rId14" imgW="304560" imgH="253800" progId="Equation.DSMT4">
                  <p:embed/>
                </p:oleObj>
              </mc:Choice>
              <mc:Fallback>
                <p:oleObj name="Equation" r:id="rId14" imgW="304560" imgH="253800" progId="Equation.DSMT4">
                  <p:embed/>
                  <p:pic>
                    <p:nvPicPr>
                      <p:cNvPr id="51" name="개체 5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83768" y="3033487"/>
                        <a:ext cx="42545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개체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667876"/>
              </p:ext>
            </p:extLst>
          </p:nvPr>
        </p:nvGraphicFramePr>
        <p:xfrm>
          <a:off x="4229100" y="3578225"/>
          <a:ext cx="11922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5" name="Equation" r:id="rId15" imgW="1218960" imgH="634680" progId="Equation.DSMT4">
                  <p:embed/>
                </p:oleObj>
              </mc:Choice>
              <mc:Fallback>
                <p:oleObj name="Equation" r:id="rId15" imgW="1218960" imgH="634680" progId="Equation.DSMT4">
                  <p:embed/>
                  <p:pic>
                    <p:nvPicPr>
                      <p:cNvPr id="31" name="개체 3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29100" y="3578225"/>
                        <a:ext cx="1192213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개체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84487"/>
              </p:ext>
            </p:extLst>
          </p:nvPr>
        </p:nvGraphicFramePr>
        <p:xfrm>
          <a:off x="7020272" y="4869160"/>
          <a:ext cx="563525" cy="291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6" name="Equation" r:id="rId17" imgW="342720" imgH="177480" progId="Equation.DSMT4">
                  <p:embed/>
                </p:oleObj>
              </mc:Choice>
              <mc:Fallback>
                <p:oleObj name="Equation" r:id="rId17" imgW="342720" imgH="177480" progId="Equation.DSMT4">
                  <p:embed/>
                  <p:pic>
                    <p:nvPicPr>
                      <p:cNvPr id="53" name="개체 5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20272" y="4869160"/>
                        <a:ext cx="563525" cy="291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개체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783013"/>
              </p:ext>
            </p:extLst>
          </p:nvPr>
        </p:nvGraphicFramePr>
        <p:xfrm>
          <a:off x="7902971" y="5589240"/>
          <a:ext cx="37306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7" name="Equation" r:id="rId19" imgW="266400" imgH="241200" progId="Equation.DSMT4">
                  <p:embed/>
                </p:oleObj>
              </mc:Choice>
              <mc:Fallback>
                <p:oleObj name="Equation" r:id="rId19" imgW="266400" imgH="241200" progId="Equation.DSMT4">
                  <p:embed/>
                  <p:pic>
                    <p:nvPicPr>
                      <p:cNvPr id="52" name="개체 5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02971" y="5589240"/>
                        <a:ext cx="373063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개체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2583"/>
              </p:ext>
            </p:extLst>
          </p:nvPr>
        </p:nvGraphicFramePr>
        <p:xfrm>
          <a:off x="4264025" y="5816600"/>
          <a:ext cx="16970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8" name="Equation" r:id="rId21" imgW="1218960" imgH="431640" progId="Equation.DSMT4">
                  <p:embed/>
                </p:oleObj>
              </mc:Choice>
              <mc:Fallback>
                <p:oleObj name="Equation" r:id="rId21" imgW="1218960" imgH="431640" progId="Equation.DSMT4">
                  <p:embed/>
                  <p:pic>
                    <p:nvPicPr>
                      <p:cNvPr id="45" name="개체 4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64025" y="5816600"/>
                        <a:ext cx="169703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152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MAC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3</a:t>
            </a:fld>
            <a:endParaRPr lang="en-US" altLang="ko-KR" sz="1200" dirty="0" smtClean="0"/>
          </a:p>
        </p:txBody>
      </p:sp>
      <p:sp>
        <p:nvSpPr>
          <p:cNvPr id="3" name="직사각형 2"/>
          <p:cNvSpPr/>
          <p:nvPr/>
        </p:nvSpPr>
        <p:spPr>
          <a:xfrm>
            <a:off x="395535" y="1135063"/>
            <a:ext cx="8353177" cy="4745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b="1" kern="0" dirty="0" smtClean="0">
                <a:solidFill>
                  <a:srgbClr val="FF0000"/>
                </a:solidFill>
                <a:latin typeface="Arial"/>
                <a:ea typeface="굴림"/>
                <a:cs typeface="Tahoma" panose="020B0604030504040204" pitchFamily="34" charset="0"/>
              </a:rPr>
              <a:t>M</a:t>
            </a: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edium </a:t>
            </a:r>
            <a:r>
              <a:rPr lang="en-US" altLang="ko-KR" b="1" kern="0" dirty="0" smtClean="0">
                <a:solidFill>
                  <a:srgbClr val="FF0000"/>
                </a:solidFill>
                <a:latin typeface="Arial"/>
                <a:ea typeface="굴림"/>
                <a:cs typeface="Tahoma" panose="020B0604030504040204" pitchFamily="34" charset="0"/>
              </a:rPr>
              <a:t>A</a:t>
            </a: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ccess </a:t>
            </a:r>
            <a:r>
              <a:rPr lang="en-US" altLang="ko-KR" b="1" kern="0" dirty="0" smtClean="0">
                <a:solidFill>
                  <a:srgbClr val="FF0000"/>
                </a:solidFill>
                <a:latin typeface="Arial"/>
                <a:ea typeface="굴림"/>
                <a:cs typeface="Tahoma" panose="020B0604030504040204" pitchFamily="34" charset="0"/>
              </a:rPr>
              <a:t>C</a:t>
            </a: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ontrol</a:t>
            </a:r>
          </a:p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Provides </a:t>
            </a: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MAC-specific </a:t>
            </a:r>
            <a:r>
              <a:rPr lang="en-US" altLang="ko-KR" b="1" kern="0" dirty="0" smtClean="0">
                <a:solidFill>
                  <a:srgbClr val="FF0000"/>
                </a:solidFill>
                <a:latin typeface="Arial"/>
                <a:ea typeface="굴림"/>
                <a:cs typeface="Tahoma" panose="020B0604030504040204" pitchFamily="34" charset="0"/>
              </a:rPr>
              <a:t>framing</a:t>
            </a: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Fragmentation, splitting into slots</a:t>
            </a:r>
          </a:p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Provides </a:t>
            </a:r>
            <a:r>
              <a:rPr lang="en-US" altLang="ko-KR" b="1" kern="0" dirty="0" smtClean="0">
                <a:solidFill>
                  <a:srgbClr val="FF0000"/>
                </a:solidFill>
                <a:latin typeface="Arial"/>
                <a:ea typeface="굴림"/>
                <a:cs typeface="Tahoma" panose="020B0604030504040204" pitchFamily="34" charset="0"/>
              </a:rPr>
              <a:t>error control </a:t>
            </a: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mechanism</a:t>
            </a:r>
          </a:p>
          <a:p>
            <a:pPr marL="800100" lvl="1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How to detect the errors</a:t>
            </a:r>
          </a:p>
          <a:p>
            <a:pPr marL="800100" lvl="1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How to correct the errors (ex ARQ, FEC, etc.)</a:t>
            </a:r>
            <a:endParaRPr lang="en-US" altLang="ko-KR" sz="2000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Performs management functions</a:t>
            </a:r>
            <a:endParaRPr lang="en-US" altLang="ko-KR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800100" lvl="1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ko-KR" sz="2000" kern="0" dirty="0" err="1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QoS</a:t>
            </a:r>
            <a:endParaRPr lang="en-US" altLang="ko-KR" sz="2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800100" lvl="1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Handover</a:t>
            </a:r>
          </a:p>
          <a:p>
            <a:pPr marL="800100" lvl="1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Power saving, etc.</a:t>
            </a:r>
            <a:endParaRPr lang="en-US" altLang="ko-KR" sz="2000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800100" lvl="1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endParaRPr lang="en-US" altLang="ko-KR" sz="2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800100" lvl="1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endParaRPr lang="en-US" altLang="ko-KR" sz="2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333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Distributed vs Centralized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4</a:t>
            </a:fld>
            <a:endParaRPr lang="en-US" altLang="ko-KR" sz="1200" dirty="0" smtClean="0"/>
          </a:p>
        </p:txBody>
      </p:sp>
      <p:sp>
        <p:nvSpPr>
          <p:cNvPr id="3" name="직사각형 2"/>
          <p:cNvSpPr/>
          <p:nvPr/>
        </p:nvSpPr>
        <p:spPr>
          <a:xfrm>
            <a:off x="395535" y="1135063"/>
            <a:ext cx="8353177" cy="38595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latin typeface="Arial"/>
                <a:ea typeface="굴림"/>
                <a:cs typeface="Tahoma" panose="020B0604030504040204" pitchFamily="34" charset="0"/>
              </a:rPr>
              <a:t>Distributed and contention-based</a:t>
            </a:r>
            <a:endParaRPr lang="en-US" altLang="ko-KR" b="1" kern="0" dirty="0" smtClean="0">
              <a:solidFill>
                <a:srgbClr val="FF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Random Access</a:t>
            </a: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Robust to a single point failure</a:t>
            </a: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Good for </a:t>
            </a:r>
            <a:r>
              <a:rPr lang="en-US" altLang="ko-KR" sz="2000" kern="0" dirty="0" err="1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bursty</a:t>
            </a: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 traffic in light load</a:t>
            </a:r>
          </a:p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Centralized and controlled</a:t>
            </a:r>
          </a:p>
          <a:p>
            <a:pPr marL="800100" lvl="1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Controlled by BS</a:t>
            </a:r>
          </a:p>
          <a:p>
            <a:pPr marL="800100" lvl="1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More </a:t>
            </a: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controllable</a:t>
            </a:r>
          </a:p>
          <a:p>
            <a:pPr marL="800100" lvl="1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ko-KR" sz="2000" kern="0" dirty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Could be more efficient, esp. with many users in heavy load</a:t>
            </a:r>
            <a:endParaRPr lang="en-US" altLang="ko-KR" sz="1800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800100" lvl="1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endParaRPr lang="en-US" altLang="ko-KR" sz="2000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800100" lvl="1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endParaRPr lang="en-US" altLang="ko-KR" sz="2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3638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Random Access  MAC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5</a:t>
            </a:fld>
            <a:endParaRPr lang="en-US" altLang="ko-KR" sz="1200" dirty="0" smtClean="0"/>
          </a:p>
        </p:txBody>
      </p:sp>
      <p:sp>
        <p:nvSpPr>
          <p:cNvPr id="3" name="직사각형 2"/>
          <p:cNvSpPr/>
          <p:nvPr/>
        </p:nvSpPr>
        <p:spPr>
          <a:xfrm>
            <a:off x="395535" y="1135063"/>
            <a:ext cx="8353177" cy="43027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latin typeface="Arial"/>
                <a:ea typeface="굴림"/>
                <a:cs typeface="Tahoma" panose="020B0604030504040204" pitchFamily="34" charset="0"/>
              </a:rPr>
              <a:t>When node has packets to send</a:t>
            </a:r>
            <a:endParaRPr lang="en-US" altLang="ko-KR" b="1" kern="0" dirty="0" smtClean="0">
              <a:solidFill>
                <a:srgbClr val="FF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Transmit </a:t>
            </a:r>
            <a:r>
              <a:rPr lang="en-US" altLang="ko-KR" sz="2000" b="1" kern="0" dirty="0" smtClean="0">
                <a:solidFill>
                  <a:srgbClr val="FF0000"/>
                </a:solidFill>
                <a:latin typeface="Arial"/>
                <a:ea typeface="굴림"/>
                <a:cs typeface="Tahoma" panose="020B0604030504040204" pitchFamily="34" charset="0"/>
              </a:rPr>
              <a:t>without a priori coordination </a:t>
            </a: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among nodes</a:t>
            </a: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Two or more transmitting nodes </a:t>
            </a: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  <a:sym typeface="Wingdings" panose="05000000000000000000" pitchFamily="2" charset="2"/>
              </a:rPr>
              <a:t> collision</a:t>
            </a:r>
            <a:endParaRPr lang="en-US" altLang="ko-KR" sz="2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Random access MAC protocol specifies</a:t>
            </a:r>
          </a:p>
          <a:p>
            <a:pPr marL="800100" lvl="1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How to detect collisions</a:t>
            </a:r>
          </a:p>
          <a:p>
            <a:pPr marL="800100" lvl="1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How to recover from collisions</a:t>
            </a:r>
            <a:endParaRPr lang="en-US" altLang="ko-KR" sz="2000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Examples</a:t>
            </a:r>
          </a:p>
          <a:p>
            <a:pPr marL="800100" lvl="1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Slotted ALOHA, ALOHA</a:t>
            </a:r>
            <a:endParaRPr lang="en-US" altLang="ko-KR" sz="2000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800100" lvl="1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CSMA, CSMA/CD, CSMA/CA</a:t>
            </a:r>
          </a:p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endParaRPr lang="en-US" altLang="ko-KR" sz="2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800100" lvl="1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endParaRPr lang="en-US" altLang="ko-KR" sz="2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860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Pure (</a:t>
            </a:r>
            <a:r>
              <a:rPr lang="en-US" altLang="ko-KR" dirty="0" err="1" smtClean="0"/>
              <a:t>unslotted</a:t>
            </a:r>
            <a:r>
              <a:rPr lang="en-US" altLang="ko-KR" dirty="0" smtClean="0"/>
              <a:t>) ALOHA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6</a:t>
            </a:fld>
            <a:endParaRPr lang="en-US" altLang="ko-KR" sz="12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직사각형 2"/>
              <p:cNvSpPr/>
              <p:nvPr/>
            </p:nvSpPr>
            <p:spPr>
              <a:xfrm>
                <a:off x="395535" y="1135063"/>
                <a:ext cx="8353177" cy="24560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 fontAlgn="t">
                  <a:spcBef>
                    <a:spcPct val="20000"/>
                  </a:spcBef>
                  <a:buClr>
                    <a:srgbClr val="A20000"/>
                  </a:buClr>
                  <a:buSzPct val="100000"/>
                  <a:buFont typeface="Wingdings" panose="05000000000000000000" pitchFamily="2" charset="2"/>
                  <a:buChar char=""/>
                </a:pPr>
                <a:r>
                  <a:rPr lang="en-US" altLang="ko-KR" kern="0" dirty="0" err="1" smtClean="0">
                    <a:latin typeface="Arial"/>
                    <a:ea typeface="굴림"/>
                    <a:cs typeface="Tahoma" panose="020B0604030504040204" pitchFamily="34" charset="0"/>
                  </a:rPr>
                  <a:t>Unslotted</a:t>
                </a:r>
                <a:r>
                  <a:rPr lang="en-US" altLang="ko-KR" kern="0" dirty="0" smtClean="0">
                    <a:latin typeface="Arial"/>
                    <a:ea typeface="굴림"/>
                    <a:cs typeface="Tahoma" panose="020B0604030504040204" pitchFamily="34" charset="0"/>
                  </a:rPr>
                  <a:t> ALOHA: simpler, no synchronization</a:t>
                </a:r>
              </a:p>
              <a:p>
                <a:pPr marL="342900" indent="-342900" algn="just" fontAlgn="t">
                  <a:spcBef>
                    <a:spcPct val="20000"/>
                  </a:spcBef>
                  <a:buClr>
                    <a:srgbClr val="A20000"/>
                  </a:buClr>
                  <a:buSzPct val="100000"/>
                  <a:buFont typeface="Wingdings" panose="05000000000000000000" pitchFamily="2" charset="2"/>
                  <a:buChar char=""/>
                </a:pPr>
                <a:r>
                  <a:rPr lang="en-US" altLang="ko-KR" kern="0" dirty="0" smtClean="0">
                    <a:latin typeface="Arial"/>
                    <a:ea typeface="굴림"/>
                    <a:cs typeface="Tahoma" panose="020B0604030504040204" pitchFamily="34" charset="0"/>
                  </a:rPr>
                  <a:t>When frame first arrives</a:t>
                </a:r>
              </a:p>
              <a:p>
                <a:pPr marL="648000" lvl="1" indent="-285750" algn="just" fontAlgn="t">
                  <a:spcBef>
                    <a:spcPct val="20000"/>
                  </a:spcBef>
                  <a:buClr>
                    <a:srgbClr val="A20000"/>
                  </a:buClr>
                  <a:buSzPct val="100000"/>
                  <a:buFont typeface="Wingdings" pitchFamily="2" charset="2"/>
                  <a:buChar char="l"/>
                </a:pPr>
                <a:r>
                  <a:rPr lang="en-US" altLang="ko-KR" sz="2000" kern="0" dirty="0" smtClean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Transmit immediately</a:t>
                </a:r>
              </a:p>
              <a:p>
                <a:pPr marL="342900" indent="-342900" algn="just" fontAlgn="t">
                  <a:spcBef>
                    <a:spcPct val="20000"/>
                  </a:spcBef>
                  <a:buClr>
                    <a:srgbClr val="A20000"/>
                  </a:buClr>
                  <a:buSzPct val="100000"/>
                  <a:buFont typeface="Wingdings" panose="05000000000000000000" pitchFamily="2" charset="2"/>
                  <a:buChar char=""/>
                </a:pPr>
                <a:r>
                  <a:rPr lang="en-US" altLang="ko-KR" kern="0" dirty="0" smtClean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Collision probability increase</a:t>
                </a:r>
              </a:p>
              <a:p>
                <a:pPr marL="800100" lvl="1" indent="-342900" algn="just" fontAlgn="t">
                  <a:spcBef>
                    <a:spcPct val="20000"/>
                  </a:spcBef>
                  <a:buClr>
                    <a:srgbClr val="A20000"/>
                  </a:buClr>
                  <a:buSzPct val="100000"/>
                  <a:buFont typeface="Wingdings" panose="05000000000000000000" pitchFamily="2" charset="2"/>
                  <a:buChar char="l"/>
                </a:pPr>
                <a:r>
                  <a:rPr lang="en-US" altLang="ko-KR" sz="2000" kern="0" dirty="0" smtClean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Frame sent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ko-KR" altLang="en-US" sz="2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ko-KR" sz="2000" kern="0" dirty="0" smtClean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 collides with other frames sent in 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ko-KR" altLang="en-US" sz="2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ko-KR" sz="2000" kern="0" dirty="0" smtClean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-1,</a:t>
                </a:r>
                <a:r>
                  <a:rPr lang="ko-KR" alt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ko-KR" altLang="en-US" sz="2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ko-KR" sz="2000" kern="0" dirty="0" smtClean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+1] </a:t>
                </a:r>
              </a:p>
              <a:p>
                <a:pPr marL="800100" lvl="1" indent="-342900" algn="just" fontAlgn="t">
                  <a:spcBef>
                    <a:spcPct val="20000"/>
                  </a:spcBef>
                  <a:buClr>
                    <a:srgbClr val="A20000"/>
                  </a:buClr>
                  <a:buSzPct val="100000"/>
                  <a:buFont typeface="Wingdings" panose="05000000000000000000" pitchFamily="2" charset="2"/>
                  <a:buChar char="l"/>
                </a:pPr>
                <a:endParaRPr lang="en-US" altLang="ko-KR" sz="2000" kern="0" dirty="0" smtClean="0">
                  <a:solidFill>
                    <a:srgbClr val="000000"/>
                  </a:solidFill>
                  <a:latin typeface="Arial"/>
                  <a:ea typeface="굴림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5" y="1135063"/>
                <a:ext cx="8353177" cy="2456057"/>
              </a:xfrm>
              <a:prstGeom prst="rect">
                <a:avLst/>
              </a:prstGeom>
              <a:blipFill>
                <a:blip r:embed="rId3"/>
                <a:stretch>
                  <a:fillRect l="-1022" t="-198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그림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723" y="3415164"/>
            <a:ext cx="7162800" cy="3000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5957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Slotted ALOHA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7</a:t>
            </a:fld>
            <a:endParaRPr lang="en-US" altLang="ko-KR" sz="1200" dirty="0" smtClean="0"/>
          </a:p>
        </p:txBody>
      </p:sp>
      <p:sp>
        <p:nvSpPr>
          <p:cNvPr id="3" name="직사각형 2"/>
          <p:cNvSpPr/>
          <p:nvPr/>
        </p:nvSpPr>
        <p:spPr>
          <a:xfrm>
            <a:off x="395535" y="1135063"/>
            <a:ext cx="8353177" cy="45366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latin typeface="Arial"/>
                <a:ea typeface="굴림"/>
                <a:cs typeface="Tahoma" panose="020B0604030504040204" pitchFamily="34" charset="0"/>
              </a:rPr>
              <a:t>Assumptions</a:t>
            </a: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All frames </a:t>
            </a:r>
            <a:r>
              <a:rPr lang="en-US" altLang="ko-KR" sz="2000" b="1" kern="0" dirty="0" smtClean="0">
                <a:solidFill>
                  <a:srgbClr val="FF0000"/>
                </a:solidFill>
                <a:latin typeface="Arial"/>
                <a:ea typeface="굴림"/>
                <a:cs typeface="Tahoma" panose="020B0604030504040204" pitchFamily="34" charset="0"/>
              </a:rPr>
              <a:t>same size</a:t>
            </a: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Time is divided into equal size slots, </a:t>
            </a:r>
            <a:r>
              <a:rPr lang="en-US" altLang="ko-KR" sz="2000" b="1" kern="0" dirty="0" smtClean="0">
                <a:solidFill>
                  <a:srgbClr val="FF0000"/>
                </a:solidFill>
                <a:latin typeface="Arial"/>
                <a:ea typeface="굴림"/>
                <a:cs typeface="Tahoma" panose="020B0604030504040204" pitchFamily="34" charset="0"/>
              </a:rPr>
              <a:t>time to transmit 1 frame</a:t>
            </a: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Nodes start to transmit frames </a:t>
            </a:r>
            <a:r>
              <a:rPr lang="en-US" altLang="ko-KR" sz="2000" b="1" kern="0" dirty="0" smtClean="0">
                <a:solidFill>
                  <a:srgbClr val="FF0000"/>
                </a:solidFill>
                <a:latin typeface="Arial"/>
                <a:ea typeface="굴림"/>
                <a:cs typeface="Tahoma" panose="020B0604030504040204" pitchFamily="34" charset="0"/>
              </a:rPr>
              <a:t>only at beginning of slots</a:t>
            </a: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Nodes are </a:t>
            </a:r>
            <a:r>
              <a:rPr lang="en-US" altLang="ko-KR" sz="2000" b="1" kern="0" dirty="0" smtClean="0">
                <a:solidFill>
                  <a:srgbClr val="FF0000"/>
                </a:solidFill>
                <a:latin typeface="Arial"/>
                <a:ea typeface="굴림"/>
                <a:cs typeface="Tahoma" panose="020B0604030504040204" pitchFamily="34" charset="0"/>
              </a:rPr>
              <a:t>synchronized</a:t>
            </a: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If 2 or more nodes transmit in slot, all nodes detect collision</a:t>
            </a:r>
          </a:p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Operation</a:t>
            </a:r>
          </a:p>
          <a:p>
            <a:pPr marL="800100" lvl="1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When node obtain fresh frame, it transmits </a:t>
            </a:r>
            <a:r>
              <a:rPr lang="en-US" altLang="ko-KR" sz="2000" b="1" kern="0" dirty="0" smtClean="0">
                <a:solidFill>
                  <a:srgbClr val="FF0000"/>
                </a:solidFill>
                <a:latin typeface="Arial"/>
                <a:ea typeface="굴림"/>
                <a:cs typeface="Tahoma" panose="020B0604030504040204" pitchFamily="34" charset="0"/>
              </a:rPr>
              <a:t>in next slot</a:t>
            </a:r>
          </a:p>
          <a:p>
            <a:pPr marL="800100" lvl="1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No collision, node can send new frame in next slot</a:t>
            </a:r>
          </a:p>
          <a:p>
            <a:pPr marL="800100" lvl="1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ko-KR" sz="2000" b="1" kern="0" dirty="0" smtClean="0">
                <a:solidFill>
                  <a:srgbClr val="FF0000"/>
                </a:solidFill>
                <a:latin typeface="Arial"/>
                <a:ea typeface="굴림"/>
                <a:cs typeface="Tahoma" panose="020B0604030504040204" pitchFamily="34" charset="0"/>
              </a:rPr>
              <a:t>If collision</a:t>
            </a: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, node retransmits frame in each subsequent slot </a:t>
            </a:r>
            <a:r>
              <a:rPr lang="en-US" altLang="ko-KR" sz="2000" b="1" kern="0" dirty="0" smtClean="0">
                <a:solidFill>
                  <a:srgbClr val="FF0000"/>
                </a:solidFill>
                <a:latin typeface="Arial"/>
                <a:ea typeface="굴림"/>
                <a:cs typeface="Tahoma" panose="020B0604030504040204" pitchFamily="34" charset="0"/>
              </a:rPr>
              <a:t>with prob. P </a:t>
            </a:r>
            <a:r>
              <a:rPr lang="en-US" altLang="ko-KR" sz="2000" kern="0" dirty="0" smtClean="0">
                <a:latin typeface="Arial"/>
                <a:ea typeface="굴림"/>
                <a:cs typeface="Tahoma" panose="020B0604030504040204" pitchFamily="34" charset="0"/>
              </a:rPr>
              <a:t>until success</a:t>
            </a:r>
          </a:p>
          <a:p>
            <a:pPr marL="800100" lvl="1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endParaRPr lang="en-US" altLang="ko-KR" sz="2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342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2039" y="4368312"/>
            <a:ext cx="5532289" cy="2389095"/>
          </a:xfrm>
          <a:prstGeom prst="rect">
            <a:avLst/>
          </a:prstGeom>
        </p:spPr>
      </p:pic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Slotted ALOHA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8</a:t>
            </a:fld>
            <a:endParaRPr lang="en-US" altLang="ko-KR" sz="1200" dirty="0" smtClean="0"/>
          </a:p>
        </p:txBody>
      </p:sp>
      <p:sp>
        <p:nvSpPr>
          <p:cNvPr id="3" name="직사각형 2"/>
          <p:cNvSpPr/>
          <p:nvPr/>
        </p:nvSpPr>
        <p:spPr>
          <a:xfrm>
            <a:off x="395535" y="1135063"/>
            <a:ext cx="8353177" cy="3797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latin typeface="Arial"/>
                <a:ea typeface="굴림"/>
                <a:cs typeface="Tahoma" panose="020B0604030504040204" pitchFamily="34" charset="0"/>
              </a:rPr>
              <a:t>Pros</a:t>
            </a: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Single active node can continuously transmit at full rate of channel</a:t>
            </a: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Highly decentralized: only slots in nodes need to be in sync</a:t>
            </a: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simple</a:t>
            </a:r>
          </a:p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Cons</a:t>
            </a:r>
          </a:p>
          <a:p>
            <a:pPr marL="800100" lvl="1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Collisions, </a:t>
            </a:r>
            <a:r>
              <a:rPr lang="en-US" altLang="ko-KR" sz="2000" b="1" kern="0" dirty="0" smtClean="0">
                <a:solidFill>
                  <a:srgbClr val="FF0000"/>
                </a:solidFill>
                <a:latin typeface="Arial"/>
                <a:ea typeface="굴림"/>
                <a:cs typeface="Tahoma" panose="020B0604030504040204" pitchFamily="34" charset="0"/>
              </a:rPr>
              <a:t>wasting slots</a:t>
            </a:r>
          </a:p>
          <a:p>
            <a:pPr marL="800100" lvl="1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ko-KR" sz="2000" b="1" kern="0" dirty="0" smtClean="0">
                <a:solidFill>
                  <a:srgbClr val="FF0000"/>
                </a:solidFill>
                <a:latin typeface="Arial"/>
                <a:ea typeface="굴림"/>
                <a:cs typeface="Tahoma" panose="020B0604030504040204" pitchFamily="34" charset="0"/>
              </a:rPr>
              <a:t>Idle slots</a:t>
            </a:r>
          </a:p>
          <a:p>
            <a:pPr marL="800100" lvl="1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Nodes may be able to detect collision in less than time to transmit packet</a:t>
            </a:r>
          </a:p>
          <a:p>
            <a:pPr marL="800100" lvl="1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endParaRPr lang="en-US" altLang="ko-KR" sz="2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690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CSMA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9</a:t>
            </a:fld>
            <a:endParaRPr lang="en-US" altLang="ko-KR" sz="1200" dirty="0" smtClean="0"/>
          </a:p>
        </p:txBody>
      </p:sp>
      <p:sp>
        <p:nvSpPr>
          <p:cNvPr id="3" name="직사각형 2"/>
          <p:cNvSpPr/>
          <p:nvPr/>
        </p:nvSpPr>
        <p:spPr>
          <a:xfrm>
            <a:off x="395535" y="1135063"/>
            <a:ext cx="8353177" cy="20128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latin typeface="Arial"/>
                <a:ea typeface="굴림"/>
                <a:cs typeface="Tahoma" panose="020B0604030504040204" pitchFamily="34" charset="0"/>
              </a:rPr>
              <a:t>Carrier Sense Multiple Access</a:t>
            </a:r>
          </a:p>
          <a:p>
            <a:pPr marL="342900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latin typeface="Arial"/>
                <a:ea typeface="굴림"/>
                <a:cs typeface="Tahoma" panose="020B0604030504040204" pitchFamily="34" charset="0"/>
              </a:rPr>
              <a:t>Listen </a:t>
            </a:r>
            <a:r>
              <a:rPr lang="en-US" altLang="ko-KR" b="1" kern="0" dirty="0" smtClean="0">
                <a:solidFill>
                  <a:srgbClr val="FF0000"/>
                </a:solidFill>
                <a:latin typeface="Arial"/>
                <a:ea typeface="굴림"/>
                <a:cs typeface="Tahoma" panose="020B0604030504040204" pitchFamily="34" charset="0"/>
              </a:rPr>
              <a:t>before transmit</a:t>
            </a: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If channel sensed idle: transmit entire frame</a:t>
            </a:r>
          </a:p>
          <a:p>
            <a:pPr marL="648000" lvl="1" indent="-28575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itchFamily="2" charset="2"/>
              <a:buChar char="l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If channel sensed busy, defer transmission</a:t>
            </a:r>
          </a:p>
          <a:p>
            <a:pPr marL="800100" lvl="1" indent="-342900" algn="just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l"/>
            </a:pPr>
            <a:endParaRPr lang="en-US" altLang="ko-KR" sz="2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6532" y="2915046"/>
            <a:ext cx="6325828" cy="3826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3751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pres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DADADA"/>
      </a:accent1>
      <a:accent2>
        <a:srgbClr val="676767"/>
      </a:accent2>
      <a:accent3>
        <a:srgbClr val="FFFFFF"/>
      </a:accent3>
      <a:accent4>
        <a:srgbClr val="000000"/>
      </a:accent4>
      <a:accent5>
        <a:srgbClr val="EAEAEA"/>
      </a:accent5>
      <a:accent6>
        <a:srgbClr val="5D5D5D"/>
      </a:accent6>
      <a:hlink>
        <a:srgbClr val="474747"/>
      </a:hlink>
      <a:folHlink>
        <a:srgbClr val="CECECE"/>
      </a:folHlink>
    </a:clrScheme>
    <a:fontScheme name="pres">
      <a:majorFont>
        <a:latin typeface="Arial"/>
        <a:ea typeface="굴림"/>
        <a:cs typeface=""/>
      </a:majorFont>
      <a:minorFont>
        <a:latin typeface="Arial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>
          <a:defRPr sz="1200" i="1" smtClean="0">
            <a:solidFill>
              <a:srgbClr val="FF0000"/>
            </a:solidFill>
            <a:latin typeface="Cambria Math" panose="020405030504060302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굴림" pitchFamily="50" charset="-127"/>
          </a:defRPr>
        </a:defPPr>
      </a:lstStyle>
    </a:lnDef>
    <a:txDef>
      <a:spPr bwMode="auto">
        <a:blipFill>
          <a:blip xmlns:r="http://schemas.openxmlformats.org/officeDocument/2006/relationships" r:embed="rId1"/>
          <a:stretch>
            <a:fillRect l="-973" t="-1290" b="-17204"/>
          </a:stretch>
        </a:blipFill>
        <a:ln>
          <a:noFill/>
        </a:ln>
        <a:extLst>
          <a:ext uri="{91240B29-F687-4F45-9708-019B960494DF}">
            <a14:hiddenLine xmlns:a14="http://schemas.microsoft.com/office/drawing/2010/main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a:spPr>
      <a:bodyPr/>
      <a:lstStyle>
        <a:defPPr>
          <a:defRPr sz="2000">
            <a:noFill/>
          </a:defRPr>
        </a:defPPr>
      </a:lstStyle>
    </a:txDef>
  </a:objectDefaults>
  <a:extraClrSchemeLst>
    <a:extraClrScheme>
      <a:clrScheme name="pr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241</TotalTime>
  <Words>2189</Words>
  <Application>Microsoft Office PowerPoint</Application>
  <PresentationFormat>화면 슬라이드 쇼(4:3)</PresentationFormat>
  <Paragraphs>366</Paragraphs>
  <Slides>29</Slides>
  <Notes>29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9</vt:i4>
      </vt:variant>
    </vt:vector>
  </HeadingPairs>
  <TitlesOfParts>
    <vt:vector size="37" baseType="lpstr">
      <vt:lpstr>굴림</vt:lpstr>
      <vt:lpstr>맑은 고딕</vt:lpstr>
      <vt:lpstr>Arial</vt:lpstr>
      <vt:lpstr>Cambria Math</vt:lpstr>
      <vt:lpstr>Tahoma</vt:lpstr>
      <vt:lpstr>Wingdings</vt:lpstr>
      <vt:lpstr>pres</vt:lpstr>
      <vt:lpstr>MathType 6.0 Equation</vt:lpstr>
      <vt:lpstr>Wireless Networks   Jae Jun Ha  Media Computing and Networking Laboratory POSTECH  2018-09-01</vt:lpstr>
      <vt:lpstr>Contents</vt:lpstr>
      <vt:lpstr>MAC</vt:lpstr>
      <vt:lpstr>Distributed vs Centralized</vt:lpstr>
      <vt:lpstr>Random Access  MAC</vt:lpstr>
      <vt:lpstr>Pure (unslotted) ALOHA</vt:lpstr>
      <vt:lpstr>Slotted ALOHA</vt:lpstr>
      <vt:lpstr>Slotted ALOHA</vt:lpstr>
      <vt:lpstr>CSMA</vt:lpstr>
      <vt:lpstr>CSMA/CD</vt:lpstr>
      <vt:lpstr>CSMA/CA</vt:lpstr>
      <vt:lpstr>Hidden Terminal Problem</vt:lpstr>
      <vt:lpstr>CSMA/CA</vt:lpstr>
      <vt:lpstr>CSMA/CA</vt:lpstr>
      <vt:lpstr>Centralized MAC: Static versus Dynamic</vt:lpstr>
      <vt:lpstr>Dynamic TDMA</vt:lpstr>
      <vt:lpstr>Polling MAC</vt:lpstr>
      <vt:lpstr>Research</vt:lpstr>
      <vt:lpstr>Notation</vt:lpstr>
      <vt:lpstr>Time Slot</vt:lpstr>
      <vt:lpstr>Time Slot</vt:lpstr>
      <vt:lpstr>Time Slot</vt:lpstr>
      <vt:lpstr>Time Slot</vt:lpstr>
      <vt:lpstr>Time Slot</vt:lpstr>
      <vt:lpstr>Bitrate adjustment</vt:lpstr>
      <vt:lpstr>Bitrate Adjustment</vt:lpstr>
      <vt:lpstr>Bitrate Adjustment</vt:lpstr>
      <vt:lpstr>Bitrate Adjustment</vt:lpstr>
      <vt:lpstr>Algorithm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메카트로닉스  창의력 경진대회</dc:title>
  <dc:creator>Dooing</dc:creator>
  <cp:lastModifiedBy>Windows 사용자</cp:lastModifiedBy>
  <cp:revision>4076</cp:revision>
  <cp:lastPrinted>2018-08-16T16:32:18Z</cp:lastPrinted>
  <dcterms:created xsi:type="dcterms:W3CDTF">2010-07-29T14:05:23Z</dcterms:created>
  <dcterms:modified xsi:type="dcterms:W3CDTF">2018-08-31T17:58:55Z</dcterms:modified>
</cp:coreProperties>
</file>